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30095C" w:rsidTr="0011212F">
        <w:trPr>
          <w:trHeight w:val="964"/>
        </w:trPr>
        <w:tc>
          <w:tcPr>
            <w:tcW w:w="3020" w:type="dxa"/>
            <w:vAlign w:val="center"/>
          </w:tcPr>
          <w:p w:rsidR="0030095C" w:rsidRDefault="0030095C" w:rsidP="0030095C">
            <w:pPr>
              <w:rPr>
                <w:rFonts w:ascii="Palatino Linotype" w:hAnsi="Palatino Linotype"/>
                <w:b/>
                <w:sz w:val="28"/>
                <w:szCs w:val="30"/>
              </w:rPr>
            </w:pPr>
            <w:r>
              <w:rPr>
                <w:rFonts w:ascii="Palatino Linotype" w:hAnsi="Palatino Linotype"/>
                <w:b/>
                <w:sz w:val="28"/>
                <w:szCs w:val="30"/>
              </w:rPr>
              <w:t xml:space="preserve">Nom : </w:t>
            </w:r>
          </w:p>
        </w:tc>
        <w:tc>
          <w:tcPr>
            <w:tcW w:w="3021" w:type="dxa"/>
            <w:vAlign w:val="center"/>
          </w:tcPr>
          <w:p w:rsidR="0030095C" w:rsidRDefault="0030095C" w:rsidP="0030095C">
            <w:pPr>
              <w:rPr>
                <w:rFonts w:ascii="Palatino Linotype" w:hAnsi="Palatino Linotype"/>
                <w:b/>
                <w:sz w:val="28"/>
                <w:szCs w:val="30"/>
              </w:rPr>
            </w:pPr>
            <w:r>
              <w:rPr>
                <w:rFonts w:ascii="Palatino Linotype" w:hAnsi="Palatino Linotype"/>
                <w:b/>
                <w:sz w:val="28"/>
                <w:szCs w:val="30"/>
              </w:rPr>
              <w:t>Prénom :</w:t>
            </w:r>
          </w:p>
        </w:tc>
        <w:tc>
          <w:tcPr>
            <w:tcW w:w="3021" w:type="dxa"/>
            <w:vAlign w:val="center"/>
          </w:tcPr>
          <w:p w:rsidR="0030095C" w:rsidRDefault="0030095C" w:rsidP="0030095C">
            <w:pPr>
              <w:rPr>
                <w:rFonts w:ascii="Palatino Linotype" w:hAnsi="Palatino Linotype"/>
                <w:b/>
                <w:sz w:val="28"/>
                <w:szCs w:val="30"/>
              </w:rPr>
            </w:pPr>
            <w:r>
              <w:rPr>
                <w:rFonts w:ascii="Palatino Linotype" w:hAnsi="Palatino Linotype"/>
                <w:b/>
                <w:sz w:val="28"/>
                <w:szCs w:val="30"/>
              </w:rPr>
              <w:t xml:space="preserve">Note : </w:t>
            </w:r>
          </w:p>
        </w:tc>
      </w:tr>
    </w:tbl>
    <w:p w:rsidR="0030095C" w:rsidRPr="0011212F" w:rsidRDefault="0030095C" w:rsidP="008C66D8">
      <w:pPr>
        <w:jc w:val="center"/>
        <w:rPr>
          <w:rFonts w:ascii="Palatino Linotype" w:hAnsi="Palatino Linotype"/>
          <w:b/>
          <w:szCs w:val="30"/>
        </w:rPr>
      </w:pPr>
    </w:p>
    <w:p w:rsidR="00EA0033" w:rsidRDefault="008C66D8" w:rsidP="008C66D8">
      <w:pPr>
        <w:jc w:val="center"/>
        <w:rPr>
          <w:rFonts w:ascii="Palatino Linotype" w:hAnsi="Palatino Linotype"/>
          <w:b/>
          <w:sz w:val="28"/>
          <w:szCs w:val="30"/>
        </w:rPr>
      </w:pPr>
      <w:r w:rsidRPr="00EA0033">
        <w:rPr>
          <w:rFonts w:ascii="Palatino Linotype" w:hAnsi="Palatino Linotype"/>
          <w:b/>
          <w:sz w:val="28"/>
          <w:szCs w:val="30"/>
        </w:rPr>
        <w:t>Mécanique des solides déformables</w:t>
      </w:r>
      <w:r w:rsidR="00EA0033" w:rsidRPr="00EA0033">
        <w:rPr>
          <w:rFonts w:ascii="Palatino Linotype" w:hAnsi="Palatino Linotype"/>
          <w:b/>
          <w:sz w:val="28"/>
          <w:szCs w:val="30"/>
        </w:rPr>
        <w:t xml:space="preserve"> </w:t>
      </w:r>
    </w:p>
    <w:p w:rsidR="0030095C" w:rsidRPr="0011212F" w:rsidRDefault="0030095C" w:rsidP="008C66D8">
      <w:pPr>
        <w:jc w:val="center"/>
        <w:rPr>
          <w:rFonts w:ascii="Palatino Linotype" w:hAnsi="Palatino Linotype"/>
          <w:b/>
          <w:szCs w:val="30"/>
        </w:rPr>
      </w:pPr>
    </w:p>
    <w:p w:rsidR="0030095C" w:rsidRDefault="006A4687" w:rsidP="0030095C">
      <w:pPr>
        <w:jc w:val="center"/>
        <w:rPr>
          <w:rFonts w:ascii="Palatino Linotype" w:hAnsi="Palatino Linotype"/>
          <w:b/>
          <w:sz w:val="28"/>
          <w:szCs w:val="30"/>
        </w:rPr>
      </w:pPr>
      <w:r>
        <w:rPr>
          <w:rFonts w:ascii="Palatino Linotype" w:hAnsi="Palatino Linotype"/>
          <w:b/>
          <w:sz w:val="28"/>
          <w:szCs w:val="30"/>
        </w:rPr>
        <w:t>Examen final</w:t>
      </w:r>
    </w:p>
    <w:p w:rsidR="0030095C" w:rsidRPr="0011212F" w:rsidRDefault="0030095C" w:rsidP="008C66D8">
      <w:pPr>
        <w:jc w:val="center"/>
        <w:rPr>
          <w:rFonts w:ascii="Palatino Linotype" w:hAnsi="Palatino Linotype"/>
          <w:b/>
          <w:szCs w:val="30"/>
        </w:rPr>
      </w:pPr>
    </w:p>
    <w:p w:rsidR="0076094F" w:rsidRDefault="00EA0033" w:rsidP="008C66D8">
      <w:pPr>
        <w:jc w:val="center"/>
        <w:rPr>
          <w:rFonts w:ascii="Palatino Linotype" w:hAnsi="Palatino Linotype"/>
          <w:b/>
          <w:sz w:val="28"/>
          <w:szCs w:val="30"/>
        </w:rPr>
      </w:pPr>
      <w:r w:rsidRPr="00EA0033">
        <w:rPr>
          <w:rFonts w:ascii="Palatino Linotype" w:hAnsi="Palatino Linotype"/>
          <w:b/>
          <w:sz w:val="28"/>
          <w:szCs w:val="30"/>
        </w:rPr>
        <w:t>A</w:t>
      </w:r>
      <w:r w:rsidR="0030095C">
        <w:rPr>
          <w:rFonts w:ascii="Palatino Linotype" w:hAnsi="Palatino Linotype"/>
          <w:b/>
          <w:sz w:val="28"/>
          <w:szCs w:val="30"/>
        </w:rPr>
        <w:t>nné</w:t>
      </w:r>
      <w:r w:rsidR="00492B2E">
        <w:rPr>
          <w:rFonts w:ascii="Palatino Linotype" w:hAnsi="Palatino Linotype"/>
          <w:b/>
          <w:sz w:val="28"/>
          <w:szCs w:val="30"/>
        </w:rPr>
        <w:t>e : 2021 – 2022, durée : 1h15</w:t>
      </w:r>
    </w:p>
    <w:p w:rsidR="0030095C" w:rsidRPr="0011212F" w:rsidRDefault="0030095C" w:rsidP="00275E5D">
      <w:pPr>
        <w:rPr>
          <w:rFonts w:ascii="Palatino Linotype" w:hAnsi="Palatino Linotype"/>
          <w:b/>
          <w:szCs w:val="30"/>
        </w:rPr>
      </w:pPr>
    </w:p>
    <w:p w:rsidR="008C66D8" w:rsidRDefault="0011212F" w:rsidP="0011212F">
      <w:pPr>
        <w:jc w:val="center"/>
        <w:rPr>
          <w:rFonts w:ascii="Palatino Linotype" w:hAnsi="Palatino Linotype"/>
          <w:b/>
          <w:sz w:val="28"/>
          <w:szCs w:val="30"/>
        </w:rPr>
      </w:pPr>
      <w:r>
        <w:rPr>
          <w:rFonts w:ascii="Palatino Linotype" w:hAnsi="Palatino Linotype"/>
          <w:b/>
          <w:noProof/>
          <w:sz w:val="28"/>
          <w:szCs w:val="30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DE200D" wp14:editId="2F805B7B">
                <wp:simplePos x="0" y="0"/>
                <wp:positionH relativeFrom="margin">
                  <wp:align>center</wp:align>
                </wp:positionH>
                <wp:positionV relativeFrom="paragraph">
                  <wp:posOffset>365125</wp:posOffset>
                </wp:positionV>
                <wp:extent cx="6444000" cy="0"/>
                <wp:effectExtent l="0" t="0" r="3302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440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62C537" id="Connecteur droit 6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28.75pt" to="507.4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" strokecolor="black [3200]" strokeweight="1pt">
                <v:stroke joinstyle="miter"/>
                <w10:wrap anchorx="margin"/>
              </v:line>
            </w:pict>
          </mc:Fallback>
        </mc:AlternateContent>
      </w:r>
      <w:r w:rsidR="0030095C">
        <w:rPr>
          <w:rFonts w:ascii="Palatino Linotype" w:hAnsi="Palatino Linotype"/>
          <w:b/>
          <w:sz w:val="28"/>
          <w:szCs w:val="30"/>
        </w:rPr>
        <w:t>Responsable : Lucas Terrei</w:t>
      </w:r>
    </w:p>
    <w:p w:rsidR="005B4ECB" w:rsidRPr="0011212F" w:rsidRDefault="005B4ECB" w:rsidP="0030095C">
      <w:pPr>
        <w:rPr>
          <w:rFonts w:ascii="Palatino Linotype" w:hAnsi="Palatino Linotype"/>
          <w:b/>
          <w:szCs w:val="30"/>
        </w:rPr>
      </w:pPr>
    </w:p>
    <w:p w:rsidR="00440A84" w:rsidRPr="00D40435" w:rsidRDefault="00440A84" w:rsidP="00440A84">
      <w:pPr>
        <w:jc w:val="both"/>
        <w:rPr>
          <w:rFonts w:ascii="Palatino Linotype" w:hAnsi="Palatino Linotype"/>
          <w:b/>
          <w:sz w:val="30"/>
          <w:szCs w:val="30"/>
        </w:rPr>
      </w:pPr>
      <w:r>
        <w:rPr>
          <w:rFonts w:ascii="Palatino Linotype" w:hAnsi="Palatino Linotype"/>
          <w:b/>
          <w:sz w:val="30"/>
          <w:szCs w:val="30"/>
        </w:rPr>
        <w:t>Exercice 1 : Question de cours (</w:t>
      </w:r>
      <w:r w:rsidR="00BB0E91">
        <w:rPr>
          <w:rFonts w:ascii="Palatino Linotype" w:hAnsi="Palatino Linotype"/>
          <w:b/>
          <w:sz w:val="30"/>
          <w:szCs w:val="30"/>
        </w:rPr>
        <w:t>2</w:t>
      </w:r>
      <w:r>
        <w:rPr>
          <w:rFonts w:ascii="Palatino Linotype" w:hAnsi="Palatino Linotype"/>
          <w:b/>
          <w:sz w:val="30"/>
          <w:szCs w:val="30"/>
        </w:rPr>
        <w:t xml:space="preserve"> points)</w:t>
      </w:r>
    </w:p>
    <w:p w:rsidR="00440A84" w:rsidRDefault="00160FD4" w:rsidP="00440A84">
      <w:pPr>
        <w:pStyle w:val="Paragraphedeliste"/>
        <w:numPr>
          <w:ilvl w:val="0"/>
          <w:numId w:val="5"/>
        </w:numPr>
        <w:jc w:val="both"/>
        <w:rPr>
          <w:rFonts w:ascii="Palatino Linotype" w:hAnsi="Palatino Linotype"/>
          <w:szCs w:val="30"/>
        </w:rPr>
      </w:pPr>
      <w:r>
        <w:rPr>
          <w:rFonts w:ascii="Palatino Linotype" w:hAnsi="Palatino Linotype"/>
          <w:szCs w:val="30"/>
        </w:rPr>
        <w:t xml:space="preserve">Donner les unités des </w:t>
      </w:r>
      <w:r w:rsidR="00FD7CA3">
        <w:rPr>
          <w:rFonts w:ascii="Palatino Linotype" w:hAnsi="Palatino Linotype"/>
          <w:szCs w:val="30"/>
        </w:rPr>
        <w:t>variables suivantes selon le système international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FD7CA3" w:rsidTr="00FD7CA3">
        <w:tc>
          <w:tcPr>
            <w:tcW w:w="4531" w:type="dxa"/>
          </w:tcPr>
          <w:p w:rsidR="00FD7CA3" w:rsidRPr="006D6B0F" w:rsidRDefault="00FD7CA3" w:rsidP="00FD7CA3">
            <w:pPr>
              <w:jc w:val="center"/>
              <w:rPr>
                <w:rFonts w:ascii="Palatino Linotype" w:hAnsi="Palatino Linotype"/>
                <w:b/>
                <w:szCs w:val="30"/>
              </w:rPr>
            </w:pPr>
            <w:r w:rsidRPr="006D6B0F">
              <w:rPr>
                <w:rFonts w:ascii="Palatino Linotype" w:hAnsi="Palatino Linotype"/>
                <w:b/>
                <w:szCs w:val="30"/>
              </w:rPr>
              <w:t>Variables</w:t>
            </w:r>
          </w:p>
        </w:tc>
        <w:tc>
          <w:tcPr>
            <w:tcW w:w="4531" w:type="dxa"/>
          </w:tcPr>
          <w:p w:rsidR="00FD7CA3" w:rsidRPr="006D6B0F" w:rsidRDefault="00FD7CA3" w:rsidP="00FD7CA3">
            <w:pPr>
              <w:jc w:val="center"/>
              <w:rPr>
                <w:rFonts w:ascii="Palatino Linotype" w:hAnsi="Palatino Linotype"/>
                <w:b/>
                <w:szCs w:val="30"/>
              </w:rPr>
            </w:pPr>
            <w:r w:rsidRPr="006D6B0F">
              <w:rPr>
                <w:rFonts w:ascii="Palatino Linotype" w:hAnsi="Palatino Linotype"/>
                <w:b/>
                <w:szCs w:val="30"/>
              </w:rPr>
              <w:t>Unité</w:t>
            </w:r>
            <w:r w:rsidR="00B65CF3" w:rsidRPr="006D6B0F">
              <w:rPr>
                <w:rFonts w:ascii="Palatino Linotype" w:hAnsi="Palatino Linotype"/>
                <w:b/>
                <w:szCs w:val="30"/>
              </w:rPr>
              <w:t>s</w:t>
            </w:r>
            <w:r w:rsidRPr="006D6B0F">
              <w:rPr>
                <w:rFonts w:ascii="Palatino Linotype" w:hAnsi="Palatino Linotype"/>
                <w:b/>
                <w:szCs w:val="30"/>
              </w:rPr>
              <w:t xml:space="preserve"> (SI)</w:t>
            </w:r>
          </w:p>
        </w:tc>
      </w:tr>
      <w:tr w:rsidR="00FD7CA3" w:rsidTr="00FD7CA3"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Coefficient de Poisson</w:t>
            </w:r>
          </w:p>
        </w:tc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  <w:tr w:rsidR="00FD7CA3" w:rsidTr="00FD7CA3"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Module de Young</w:t>
            </w:r>
          </w:p>
        </w:tc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  <w:tr w:rsidR="00FD7CA3" w:rsidTr="00FD7CA3"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Contrainte</w:t>
            </w:r>
          </w:p>
        </w:tc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  <w:tr w:rsidR="00FD7CA3" w:rsidTr="00FD7CA3"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Dilatation volumique</w:t>
            </w:r>
          </w:p>
        </w:tc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  <w:tr w:rsidR="00FD7CA3" w:rsidTr="00FD7CA3"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Déformation</w:t>
            </w:r>
          </w:p>
        </w:tc>
        <w:tc>
          <w:tcPr>
            <w:tcW w:w="4531" w:type="dxa"/>
          </w:tcPr>
          <w:p w:rsidR="00FD7CA3" w:rsidRDefault="00FD7CA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  <w:tr w:rsidR="00B65CF3" w:rsidTr="00FD7CA3">
        <w:tc>
          <w:tcPr>
            <w:tcW w:w="4531" w:type="dxa"/>
          </w:tcPr>
          <w:p w:rsidR="00B65CF3" w:rsidRDefault="00B65CF3" w:rsidP="00FD7CA3">
            <w:pPr>
              <w:jc w:val="center"/>
              <w:rPr>
                <w:rFonts w:ascii="Palatino Linotype" w:hAnsi="Palatino Linotype"/>
                <w:szCs w:val="30"/>
              </w:rPr>
            </w:pPr>
            <w:r>
              <w:rPr>
                <w:rFonts w:ascii="Palatino Linotype" w:hAnsi="Palatino Linotype"/>
                <w:szCs w:val="30"/>
              </w:rPr>
              <w:t>Déplacement</w:t>
            </w:r>
          </w:p>
        </w:tc>
        <w:tc>
          <w:tcPr>
            <w:tcW w:w="4531" w:type="dxa"/>
          </w:tcPr>
          <w:p w:rsidR="00B65CF3" w:rsidRDefault="00B65CF3" w:rsidP="00FD7CA3">
            <w:pPr>
              <w:jc w:val="center"/>
              <w:rPr>
                <w:rFonts w:ascii="Palatino Linotype" w:hAnsi="Palatino Linotype"/>
                <w:szCs w:val="30"/>
              </w:rPr>
            </w:pPr>
          </w:p>
        </w:tc>
      </w:tr>
    </w:tbl>
    <w:p w:rsidR="00FD7CA3" w:rsidRPr="00FD7CA3" w:rsidRDefault="00FD7CA3" w:rsidP="00FD7CA3">
      <w:pPr>
        <w:jc w:val="both"/>
        <w:rPr>
          <w:rFonts w:ascii="Palatino Linotype" w:hAnsi="Palatino Linotype"/>
          <w:szCs w:val="30"/>
        </w:rPr>
      </w:pPr>
    </w:p>
    <w:p w:rsidR="00440A84" w:rsidRDefault="00160FD4" w:rsidP="00440A84">
      <w:pPr>
        <w:pStyle w:val="Paragraphedeliste"/>
        <w:numPr>
          <w:ilvl w:val="0"/>
          <w:numId w:val="5"/>
        </w:numPr>
        <w:jc w:val="both"/>
        <w:rPr>
          <w:rFonts w:ascii="Palatino Linotype" w:hAnsi="Palatino Linotype"/>
          <w:szCs w:val="30"/>
        </w:rPr>
      </w:pPr>
      <w:r>
        <w:rPr>
          <w:rFonts w:ascii="Palatino Linotype" w:hAnsi="Palatino Linotype"/>
          <w:szCs w:val="30"/>
        </w:rPr>
        <w:t>Comment se décompose la matrice des déformations lorsque la température est prise en compte.</w:t>
      </w:r>
    </w:p>
    <w:p w:rsidR="00CB24F2" w:rsidRDefault="00CB24F2" w:rsidP="00CB24F2">
      <w:pPr>
        <w:jc w:val="both"/>
        <w:rPr>
          <w:rFonts w:ascii="Palatino Linotype" w:hAnsi="Palatino Linotype"/>
          <w:szCs w:val="30"/>
        </w:rPr>
      </w:pPr>
    </w:p>
    <w:p w:rsidR="004E7ECA" w:rsidRDefault="004E7ECA" w:rsidP="00CB24F2">
      <w:pPr>
        <w:jc w:val="both"/>
        <w:rPr>
          <w:rFonts w:ascii="Palatino Linotype" w:hAnsi="Palatino Linotype"/>
          <w:szCs w:val="30"/>
        </w:rPr>
      </w:pPr>
    </w:p>
    <w:p w:rsidR="004E7ECA" w:rsidRDefault="004E7ECA" w:rsidP="00CB24F2">
      <w:pPr>
        <w:jc w:val="both"/>
        <w:rPr>
          <w:rFonts w:ascii="Palatino Linotype" w:hAnsi="Palatino Linotype"/>
          <w:szCs w:val="30"/>
        </w:rPr>
      </w:pPr>
    </w:p>
    <w:p w:rsidR="004E7ECA" w:rsidRDefault="004E7ECA" w:rsidP="00CB24F2">
      <w:pPr>
        <w:jc w:val="both"/>
        <w:rPr>
          <w:rFonts w:ascii="Palatino Linotype" w:hAnsi="Palatino Linotype"/>
          <w:szCs w:val="30"/>
        </w:rPr>
      </w:pPr>
    </w:p>
    <w:p w:rsidR="00CB24F2" w:rsidRDefault="00CB24F2" w:rsidP="00CB24F2">
      <w:pPr>
        <w:jc w:val="both"/>
        <w:rPr>
          <w:rFonts w:ascii="Palatino Linotype" w:hAnsi="Palatino Linotype"/>
          <w:szCs w:val="30"/>
        </w:rPr>
      </w:pPr>
    </w:p>
    <w:p w:rsidR="004E7ECA" w:rsidRDefault="004E7ECA" w:rsidP="00177710">
      <w:pPr>
        <w:jc w:val="both"/>
        <w:rPr>
          <w:rFonts w:ascii="Palatino Linotype" w:hAnsi="Palatino Linotype"/>
          <w:b/>
          <w:sz w:val="30"/>
          <w:szCs w:val="30"/>
        </w:rPr>
      </w:pPr>
    </w:p>
    <w:p w:rsidR="006A61D5" w:rsidRPr="00D40435" w:rsidRDefault="006A4687" w:rsidP="00177710">
      <w:pPr>
        <w:jc w:val="both"/>
        <w:rPr>
          <w:rFonts w:ascii="Palatino Linotype" w:hAnsi="Palatino Linotype"/>
          <w:b/>
          <w:sz w:val="30"/>
          <w:szCs w:val="30"/>
        </w:rPr>
      </w:pPr>
      <w:r>
        <w:rPr>
          <w:rFonts w:ascii="Palatino Linotype" w:hAnsi="Palatino Linotype"/>
          <w:b/>
          <w:sz w:val="30"/>
          <w:szCs w:val="30"/>
        </w:rPr>
        <w:lastRenderedPageBreak/>
        <w:t>E</w:t>
      </w:r>
      <w:r w:rsidR="004E7ECA">
        <w:rPr>
          <w:rFonts w:ascii="Palatino Linotype" w:hAnsi="Palatino Linotype"/>
          <w:b/>
          <w:sz w:val="30"/>
          <w:szCs w:val="30"/>
        </w:rPr>
        <w:t>xercice 2</w:t>
      </w:r>
      <w:r w:rsidR="00371AAB">
        <w:rPr>
          <w:rFonts w:ascii="Palatino Linotype" w:hAnsi="Palatino Linotype"/>
          <w:b/>
          <w:sz w:val="30"/>
          <w:szCs w:val="30"/>
        </w:rPr>
        <w:t xml:space="preserve"> : </w:t>
      </w:r>
      <w:r w:rsidR="00A10E9F">
        <w:rPr>
          <w:rFonts w:ascii="Palatino Linotype" w:hAnsi="Palatino Linotype"/>
          <w:b/>
          <w:sz w:val="30"/>
          <w:szCs w:val="30"/>
        </w:rPr>
        <w:t>Étude de l’état mécanique d’un solide soumis à une contrainte sur chacune des faces</w:t>
      </w:r>
      <w:r w:rsidR="00663815">
        <w:rPr>
          <w:rFonts w:ascii="Palatino Linotype" w:hAnsi="Palatino Linotype"/>
          <w:b/>
          <w:sz w:val="30"/>
          <w:szCs w:val="30"/>
        </w:rPr>
        <w:t xml:space="preserve"> (</w:t>
      </w:r>
      <w:r w:rsidR="00957C3C">
        <w:rPr>
          <w:rFonts w:ascii="Palatino Linotype" w:hAnsi="Palatino Linotype"/>
          <w:b/>
          <w:sz w:val="30"/>
          <w:szCs w:val="30"/>
        </w:rPr>
        <w:t>9</w:t>
      </w:r>
      <w:r w:rsidR="00371AAB">
        <w:rPr>
          <w:rFonts w:ascii="Palatino Linotype" w:hAnsi="Palatino Linotype"/>
          <w:b/>
          <w:sz w:val="30"/>
          <w:szCs w:val="30"/>
        </w:rPr>
        <w:t xml:space="preserve"> points)</w:t>
      </w:r>
    </w:p>
    <w:p w:rsidR="00201229" w:rsidRPr="00201229" w:rsidRDefault="00BD77B3" w:rsidP="00201229">
      <w:pPr>
        <w:jc w:val="both"/>
        <w:rPr>
          <w:rFonts w:ascii="Palatino Linotype" w:hAnsi="Palatino Linotype"/>
        </w:rPr>
      </w:pPr>
      <w:r w:rsidRPr="00201229">
        <w:rPr>
          <w:rFonts w:ascii="Palatino Linotype" w:hAnsi="Palatino Linotype"/>
        </w:rPr>
        <w:t>Soit</w:t>
      </w:r>
      <w:r w:rsidR="002F0843" w:rsidRPr="00201229">
        <w:rPr>
          <w:rFonts w:ascii="Palatino Linotype" w:hAnsi="Palatino Linotype"/>
        </w:rPr>
        <w:t xml:space="preserve"> un solide</w:t>
      </w:r>
      <w:r w:rsidR="006A4687" w:rsidRPr="00201229">
        <w:rPr>
          <w:rFonts w:ascii="Palatino Linotype" w:hAnsi="Palatino Linotype"/>
        </w:rPr>
        <w:t xml:space="preserve"> </w:t>
      </w:r>
      <w:r w:rsidR="00137F81" w:rsidRPr="00201229">
        <w:rPr>
          <w:rFonts w:ascii="Palatino Linotype" w:hAnsi="Palatino Linotype"/>
        </w:rPr>
        <w:t xml:space="preserve">de </w:t>
      </w:r>
      <w:r w:rsidR="00FB3450" w:rsidRPr="00201229">
        <w:rPr>
          <w:rFonts w:ascii="Palatino Linotype" w:hAnsi="Palatino Linotype"/>
        </w:rPr>
        <w:t>dimensions</w:t>
      </w:r>
      <w:r w:rsidR="00137F81" w:rsidRPr="00201229">
        <w:rPr>
          <w:rFonts w:ascii="Palatino Linotype" w:hAnsi="Palatino Linotype"/>
        </w:rPr>
        <w:t xml:space="preserve"> </w:t>
      </w:r>
      <w:proofErr w:type="spellStart"/>
      <w:r w:rsidR="00137F81" w:rsidRPr="00201229">
        <w:rPr>
          <w:rFonts w:ascii="Palatino Linotype" w:hAnsi="Palatino Linotype"/>
        </w:rPr>
        <w:t>a,b,e</w:t>
      </w:r>
      <w:proofErr w:type="spellEnd"/>
      <w:r w:rsidR="00137F81" w:rsidRPr="00201229">
        <w:rPr>
          <w:rFonts w:ascii="Palatino Linotype" w:hAnsi="Palatino Linotype"/>
        </w:rPr>
        <w:t xml:space="preserve"> (figure ci-dessous)</w:t>
      </w:r>
      <w:r w:rsidR="002F0843" w:rsidRPr="00201229">
        <w:rPr>
          <w:rFonts w:ascii="Palatino Linotype" w:hAnsi="Palatino Linotype"/>
        </w:rPr>
        <w:t xml:space="preserve"> constitué</w:t>
      </w:r>
      <w:r w:rsidRPr="00201229">
        <w:rPr>
          <w:rFonts w:ascii="Palatino Linotype" w:hAnsi="Palatino Linotype"/>
        </w:rPr>
        <w:t xml:space="preserve"> </w:t>
      </w:r>
      <w:r w:rsidR="00A83CB1" w:rsidRPr="00201229">
        <w:rPr>
          <w:rFonts w:ascii="Palatino Linotype" w:hAnsi="Palatino Linotype"/>
        </w:rPr>
        <w:t>d’</w:t>
      </w:r>
      <w:r w:rsidRPr="00201229">
        <w:rPr>
          <w:rFonts w:ascii="Palatino Linotype" w:hAnsi="Palatino Linotype"/>
        </w:rPr>
        <w:t>un matériau homogène et isotrope</w:t>
      </w:r>
      <w:r w:rsidR="00FB3450" w:rsidRPr="00201229">
        <w:rPr>
          <w:rFonts w:ascii="Palatino Linotype" w:hAnsi="Palatino Linotype"/>
        </w:rPr>
        <w:t xml:space="preserve"> et</w:t>
      </w:r>
      <w:r w:rsidRPr="00201229">
        <w:rPr>
          <w:rFonts w:ascii="Palatino Linotype" w:hAnsi="Palatino Linotype"/>
        </w:rPr>
        <w:t xml:space="preserve"> soumis à une </w:t>
      </w:r>
      <w:r w:rsidR="006A4687" w:rsidRPr="00201229">
        <w:rPr>
          <w:rFonts w:ascii="Palatino Linotype" w:hAnsi="Palatino Linotype"/>
        </w:rPr>
        <w:t>contrainte</w:t>
      </w:r>
      <w:r w:rsidRPr="00201229">
        <w:rPr>
          <w:rFonts w:ascii="Palatino Linotype" w:hAnsi="Palatino Linotype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A4687" w:rsidRPr="00201229">
        <w:rPr>
          <w:rFonts w:ascii="Palatino Linotype" w:eastAsiaTheme="minorEastAsia" w:hAnsi="Palatino Linotype"/>
          <w:iCs/>
        </w:rPr>
        <w:t xml:space="preserve"> </w:t>
      </w:r>
      <w:r w:rsidR="00081B69">
        <w:rPr>
          <w:rFonts w:ascii="Palatino Linotype" w:eastAsiaTheme="minorEastAsia" w:hAnsi="Palatino Linotype"/>
          <w:iCs/>
        </w:rPr>
        <w:t>des</w:t>
      </w:r>
      <w:r w:rsidR="006A4687" w:rsidRPr="00201229">
        <w:rPr>
          <w:rFonts w:ascii="Palatino Linotype" w:eastAsiaTheme="minorEastAsia" w:hAnsi="Palatino Linotype"/>
          <w:iCs/>
        </w:rPr>
        <w:t xml:space="preserve"> face</w:t>
      </w:r>
      <w:r w:rsidR="00137F81" w:rsidRPr="00201229">
        <w:rPr>
          <w:rFonts w:ascii="Palatino Linotype" w:eastAsiaTheme="minorEastAsia" w:hAnsi="Palatino Linotype"/>
          <w:iCs/>
        </w:rPr>
        <w:t>s</w:t>
      </w:r>
      <w:r w:rsidR="00201229" w:rsidRPr="00201229">
        <w:rPr>
          <w:rFonts w:ascii="Palatino Linotype" w:eastAsiaTheme="minorEastAsia" w:hAnsi="Palatino Linotype"/>
          <w:iCs/>
        </w:rPr>
        <w:t xml:space="preserve"> d’une valeur de 5 </w:t>
      </w:r>
      <w:proofErr w:type="spellStart"/>
      <w:r w:rsidR="00201229" w:rsidRPr="00201229">
        <w:rPr>
          <w:rFonts w:ascii="Palatino Linotype" w:eastAsiaTheme="minorEastAsia" w:hAnsi="Palatino Linotype"/>
          <w:iCs/>
        </w:rPr>
        <w:t>MPa</w:t>
      </w:r>
      <w:proofErr w:type="spellEnd"/>
      <w:r w:rsidR="00201229" w:rsidRPr="00201229">
        <w:rPr>
          <w:rFonts w:ascii="Palatino Linotype" w:hAnsi="Palatino Linotype"/>
        </w:rPr>
        <w:t xml:space="preserve">. Le matériau considéré est de l’aluminium avec un module de Young de 70 </w:t>
      </w:r>
      <w:proofErr w:type="spellStart"/>
      <w:r w:rsidR="00201229" w:rsidRPr="00201229">
        <w:rPr>
          <w:rFonts w:ascii="Palatino Linotype" w:hAnsi="Palatino Linotype"/>
        </w:rPr>
        <w:t>GPa</w:t>
      </w:r>
      <w:proofErr w:type="spellEnd"/>
      <w:r w:rsidR="00201229" w:rsidRPr="00201229">
        <w:rPr>
          <w:rFonts w:ascii="Palatino Linotype" w:hAnsi="Palatino Linotype"/>
        </w:rPr>
        <w:t xml:space="preserve"> et un coefficient de Poisson de 0,33.</w:t>
      </w:r>
    </w:p>
    <w:p w:rsidR="00A50B6E" w:rsidRDefault="009274F1" w:rsidP="006D6B0F">
      <w:pPr>
        <w:jc w:val="center"/>
        <w:rPr>
          <w:rFonts w:ascii="Palatino Linotype" w:hAnsi="Palatino Linotype"/>
        </w:rPr>
      </w:pPr>
      <w:r w:rsidRPr="00A10E9F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inline distT="0" distB="0" distL="0" distR="0" wp14:anchorId="0373D5CE" wp14:editId="0DDDE0E2">
                <wp:extent cx="3960000" cy="2563194"/>
                <wp:effectExtent l="0" t="0" r="2540" b="8890"/>
                <wp:docPr id="1" name="Groupe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960000" cy="2563194"/>
                          <a:chOff x="0" y="8"/>
                          <a:chExt cx="4964181" cy="3211337"/>
                        </a:xfrm>
                      </wpg:grpSpPr>
                      <wpg:grpSp>
                        <wpg:cNvPr id="2" name="Groupe 2"/>
                        <wpg:cNvGrpSpPr/>
                        <wpg:grpSpPr>
                          <a:xfrm>
                            <a:off x="0" y="8"/>
                            <a:ext cx="4964181" cy="3211337"/>
                            <a:chOff x="0" y="8"/>
                            <a:chExt cx="4964181" cy="3211337"/>
                          </a:xfrm>
                        </wpg:grpSpPr>
                        <wps:wsp>
                          <wps:cNvPr id="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6580" y="164831"/>
                              <a:ext cx="309653" cy="372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74F1" w:rsidRPr="00466282" w:rsidRDefault="009274F1" w:rsidP="009274F1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466282">
                                  <w:rPr>
                                    <w:rFonts w:ascii="Palatino Linotype" w:hAnsi="Palatino Linotype" w:cstheme="minorBidi"/>
                                    <w:color w:val="000000" w:themeColor="text1"/>
                                    <w:kern w:val="24"/>
                                    <w:szCs w:val="32"/>
                                    <w:u w:val="single"/>
                                  </w:rPr>
                                  <w:t>j</w:t>
                                </w:r>
                                <w:proofErr w:type="gramEnd"/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4" name="AutoShap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942405" y="1224610"/>
                              <a:ext cx="3093414" cy="1040119"/>
                            </a:xfrm>
                            <a:prstGeom prst="cube">
                              <a:avLst>
                                <a:gd name="adj" fmla="val 25000"/>
                              </a:avLst>
                            </a:prstGeom>
                            <a:solidFill>
                              <a:schemeClr val="accent1">
                                <a:alpha val="59000"/>
                              </a:schemeClr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wrap="none" anchor="ctr"/>
                        </wps:wsp>
                        <wps:wsp>
                          <wps:cNvPr id="5" name="Line 9"/>
                          <wps:cNvCnPr/>
                          <wps:spPr bwMode="auto">
                            <a:xfrm flipV="1">
                              <a:off x="2364295" y="324958"/>
                              <a:ext cx="0" cy="10347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sysDot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0"/>
                          <wps:cNvCnPr/>
                          <wps:spPr bwMode="auto">
                            <a:xfrm>
                              <a:off x="2364295" y="1359688"/>
                              <a:ext cx="10347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sysDot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1"/>
                          <wps:cNvCnPr/>
                          <wps:spPr bwMode="auto">
                            <a:xfrm flipH="1">
                              <a:off x="1983773" y="1362865"/>
                              <a:ext cx="379750" cy="4195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sysDot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2857" y="1160161"/>
                              <a:ext cx="284977" cy="372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74F1" w:rsidRPr="00466282" w:rsidRDefault="009274F1" w:rsidP="009274F1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466282">
                                  <w:rPr>
                                    <w:rFonts w:ascii="Palatino Linotype" w:hAnsi="Palatino Linotype" w:cstheme="minorBidi"/>
                                    <w:color w:val="000000" w:themeColor="text1"/>
                                    <w:kern w:val="24"/>
                                    <w:szCs w:val="32"/>
                                    <w:u w:val="single"/>
                                  </w:rP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wrap="none">
                            <a:spAutoFit/>
                          </wps:bodyPr>
                        </wps:wsp>
                        <wps:wsp>
                          <wps:cNvPr id="10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5377" y="1526525"/>
                              <a:ext cx="342290" cy="372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74F1" w:rsidRPr="00466282" w:rsidRDefault="009274F1" w:rsidP="009274F1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466282">
                                  <w:rPr>
                                    <w:rFonts w:ascii="Palatino Linotype" w:hAnsi="Palatino Linotype" w:cstheme="minorBidi"/>
                                    <w:color w:val="000000" w:themeColor="text1"/>
                                    <w:kern w:val="24"/>
                                    <w:szCs w:val="32"/>
                                    <w:u w:val="single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11" name="Connecteur droit avec flèche 11"/>
                          <wps:cNvCnPr/>
                          <wps:spPr>
                            <a:xfrm flipH="1" flipV="1">
                              <a:off x="3895040" y="1716705"/>
                              <a:ext cx="1069141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Connecteur droit avec flèche 12"/>
                          <wps:cNvCnPr/>
                          <wps:spPr>
                            <a:xfrm flipV="1">
                              <a:off x="0" y="1744669"/>
                              <a:ext cx="1069141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Connecteur droit avec flèche 13"/>
                          <wps:cNvCnPr/>
                          <wps:spPr>
                            <a:xfrm flipV="1">
                              <a:off x="3088489" y="234029"/>
                              <a:ext cx="360000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Rectangle 14"/>
                          <wps:cNvSpPr/>
                          <wps:spPr>
                            <a:xfrm>
                              <a:off x="3399026" y="8"/>
                              <a:ext cx="458510" cy="375509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274F1" w:rsidRDefault="009274F1" w:rsidP="009274F1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Cambria Math" w:hAnsi="Cambria Math" w:cstheme="minorBidi"/>
                                            <w:color w:val="000000" w:themeColor="text1"/>
                                            <w:kern w:val="24"/>
                                            <w:sz w:val="28"/>
                                            <w:szCs w:val="28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wrap="none">
                            <a:spAutoFit/>
                          </wps:bodyPr>
                        </wps:wsp>
                        <wps:wsp>
                          <wps:cNvPr id="15" name="Connecteur droit avec flèche 15"/>
                          <wps:cNvCnPr/>
                          <wps:spPr>
                            <a:xfrm rot="5400000">
                              <a:off x="1896907" y="818000"/>
                              <a:ext cx="1069141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Connecteur droit avec flèche 16"/>
                          <wps:cNvCnPr/>
                          <wps:spPr>
                            <a:xfrm rot="16200000" flipV="1">
                              <a:off x="1828952" y="2676775"/>
                              <a:ext cx="1069141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Connecteur droit avec flèche 17"/>
                          <wps:cNvCnPr/>
                          <wps:spPr>
                            <a:xfrm flipH="1">
                              <a:off x="2601243" y="934535"/>
                              <a:ext cx="659361" cy="697796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Connecteur droit avec flèche 18"/>
                          <wps:cNvCnPr/>
                          <wps:spPr>
                            <a:xfrm flipH="1">
                              <a:off x="1873173" y="1800714"/>
                              <a:ext cx="558304" cy="643233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accent2"/>
                              </a:solidFill>
                              <a:prstDash val="lgDash"/>
                              <a:headEnd type="triangl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Connecteur droit 19"/>
                          <wps:cNvCnPr/>
                          <wps:spPr>
                            <a:xfrm flipH="1" flipV="1">
                              <a:off x="1209794" y="2009715"/>
                              <a:ext cx="2808000" cy="0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Connecteur droit 20"/>
                          <wps:cNvCnPr/>
                          <wps:spPr>
                            <a:xfrm rot="5400000" flipH="1" flipV="1">
                              <a:off x="815386" y="1613715"/>
                              <a:ext cx="792000" cy="0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Connecteur droit 21"/>
                          <wps:cNvCnPr/>
                          <wps:spPr>
                            <a:xfrm flipV="1">
                              <a:off x="942405" y="2016610"/>
                              <a:ext cx="267389" cy="246827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2" name="Line 11"/>
                        <wps:cNvCnPr/>
                        <wps:spPr bwMode="auto">
                          <a:xfrm flipH="1">
                            <a:off x="944811" y="1938839"/>
                            <a:ext cx="255998" cy="2512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ot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ZoneTexte 30"/>
                        <wps:cNvSpPr txBox="1"/>
                        <wps:spPr>
                          <a:xfrm>
                            <a:off x="880013" y="1709702"/>
                            <a:ext cx="320798" cy="3723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274F1" w:rsidRDefault="009274F1" w:rsidP="009274F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4" name="Line 11"/>
                        <wps:cNvCnPr/>
                        <wps:spPr bwMode="auto">
                          <a:xfrm flipH="1" flipV="1">
                            <a:off x="1209794" y="1938839"/>
                            <a:ext cx="2808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ot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ZoneTexte 32"/>
                        <wps:cNvSpPr txBox="1"/>
                        <wps:spPr>
                          <a:xfrm>
                            <a:off x="2431480" y="1613321"/>
                            <a:ext cx="325574" cy="3723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274F1" w:rsidRDefault="009274F1" w:rsidP="009274F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6" name="Line 11"/>
                        <wps:cNvCnPr/>
                        <wps:spPr bwMode="auto">
                          <a:xfrm rot="16200000" flipH="1" flipV="1">
                            <a:off x="3745644" y="1631343"/>
                            <a:ext cx="72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ot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ZoneTexte 34"/>
                        <wps:cNvSpPr txBox="1"/>
                        <wps:spPr>
                          <a:xfrm>
                            <a:off x="4035819" y="1366148"/>
                            <a:ext cx="335126" cy="3723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274F1" w:rsidRDefault="009274F1" w:rsidP="009274F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373D5CE" id="Groupe 35" o:spid="_x0000_s1026" style="width:311.8pt;height:201.85pt;mso-position-horizontal-relative:char;mso-position-vertical-relative:line" coordorigin="" coordsize="49641,32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">
                <o:lock v:ext="edit" aspectratio="t"/>
                <v:group id="Groupe 2" o:spid="_x0000_s1027" style="position:absolute;width:49641;height:32113" coordorigin="" coordsize="49641,32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28" type="#_x0000_t202" style="position:absolute;left:20665;top:1648;width:3097;height:3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  <v:textbox style="mso-fit-shape-to-text:t">
                      <w:txbxContent>
                        <w:p w:rsidR="009274F1" w:rsidRPr="00466282" w:rsidRDefault="009274F1" w:rsidP="009274F1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w:proofErr w:type="gramStart"/>
                          <w:r w:rsidRPr="00466282">
                            <w:rPr>
                              <w:rFonts w:ascii="Palatino Linotype" w:hAnsi="Palatino Linotype" w:cstheme="minorBidi"/>
                              <w:color w:val="000000" w:themeColor="text1"/>
                              <w:kern w:val="24"/>
                              <w:szCs w:val="32"/>
                              <w:u w:val="single"/>
                            </w:rPr>
                            <w:t>j</w:t>
                          </w:r>
                          <w:proofErr w:type="gramEnd"/>
                        </w:p>
                      </w:txbxContent>
                    </v:textbox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5" o:spid="_x0000_s1029" type="#_x0000_t16" style="position:absolute;left:9424;top:12246;width:30934;height:1040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" fillcolor="#5b9bd5 [3204]" strokecolor="black [3213]">
                    <v:fill opacity="38550f"/>
                  </v:shape>
                  <v:line id="Line 9" o:spid="_x0000_s1030" style="position:absolute;flip:y;visibility:visible;mso-wrap-style:square" from="23642,3249" to="23642,1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" strokecolor="black [3213]">
                    <v:stroke dashstyle="1 1" endarrow="block"/>
                  </v:line>
                  <v:line id="Line 10" o:spid="_x0000_s1031" style="position:absolute;visibility:visible;mso-wrap-style:square" from="23642,13596" to="33990,1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" strokecolor="black [3213]">
                    <v:stroke dashstyle="1 1" endarrow="block"/>
                  </v:line>
                  <v:line id="Line 11" o:spid="_x0000_s1032" style="position:absolute;flip:x;visibility:visible;mso-wrap-style:square" from="19837,13628" to="23635,17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" strokecolor="black [3213]">
                    <v:stroke dashstyle="1 1" endarrow="block"/>
                  </v:line>
                  <v:shape id="Text Box 12" o:spid="_x0000_s1033" type="#_x0000_t202" style="position:absolute;left:33328;top:11601;width:2850;height:3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  <v:textbox style="mso-fit-shape-to-text:t">
                      <w:txbxContent>
                        <w:p w:rsidR="009274F1" w:rsidRPr="00466282" w:rsidRDefault="009274F1" w:rsidP="009274F1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w:proofErr w:type="gramStart"/>
                          <w:r w:rsidRPr="00466282">
                            <w:rPr>
                              <w:rFonts w:ascii="Palatino Linotype" w:hAnsi="Palatino Linotype" w:cstheme="minorBidi"/>
                              <w:color w:val="000000" w:themeColor="text1"/>
                              <w:kern w:val="24"/>
                              <w:szCs w:val="32"/>
                              <w:u w:val="single"/>
                            </w:rPr>
                            <w:t>i</w:t>
                          </w:r>
                          <w:proofErr w:type="gramEnd"/>
                        </w:p>
                      </w:txbxContent>
                    </v:textbox>
                  </v:shape>
                  <v:shape id="Text Box 14" o:spid="_x0000_s1034" type="#_x0000_t202" style="position:absolute;left:16853;top:15265;width:3423;height:3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  <v:textbox style="mso-fit-shape-to-text:t">
                      <w:txbxContent>
                        <w:p w:rsidR="009274F1" w:rsidRPr="00466282" w:rsidRDefault="009274F1" w:rsidP="009274F1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w:proofErr w:type="gramStart"/>
                          <w:r w:rsidRPr="00466282">
                            <w:rPr>
                              <w:rFonts w:ascii="Palatino Linotype" w:hAnsi="Palatino Linotype" w:cstheme="minorBidi"/>
                              <w:color w:val="000000" w:themeColor="text1"/>
                              <w:kern w:val="24"/>
                              <w:szCs w:val="32"/>
                              <w:u w:val="single"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11" o:spid="_x0000_s1035" type="#_x0000_t32" style="position:absolute;left:38950;top:17167;width:10691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" strokecolor="#ed7d31 [3205]" strokeweight="3pt">
                    <v:stroke dashstyle="longDash" endarrow="block" joinstyle="miter"/>
                  </v:shape>
                  <v:shape id="Connecteur droit avec flèche 12" o:spid="_x0000_s1036" type="#_x0000_t32" style="position:absolute;top:17446;width:1069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" strokecolor="#ed7d31 [3205]" strokeweight="3pt">
                    <v:stroke dashstyle="longDash" endarrow="block" joinstyle="miter"/>
                  </v:shape>
                  <v:shape id="Connecteur droit avec flèche 13" o:spid="_x0000_s1037" type="#_x0000_t32" style="position:absolute;left:30884;top:2340;width:36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" strokecolor="#ed7d31 [3205]" strokeweight="3pt">
                    <v:stroke dashstyle="longDash" joinstyle="miter"/>
                  </v:shape>
                  <v:rect id="Rectangle 14" o:spid="_x0000_s1038" style="position:absolute;left:33990;width:458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" filled="f" stroked="f">
                    <v:textbox style="mso-fit-shape-to-text:t">
                      <w:txbxContent>
                        <w:p w:rsidR="009274F1" w:rsidRDefault="009274F1" w:rsidP="009274F1">
                          <w:pPr>
                            <w:pStyle w:val="NormalWeb"/>
                            <w:spacing w:before="0" w:beforeAutospacing="0" w:after="0" w:afterAutospacing="0"/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0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rect>
                  <v:shape id="Connecteur droit avec flèche 15" o:spid="_x0000_s1039" type="#_x0000_t32" style="position:absolute;left:18968;top:8180;width:10691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" strokecolor="#ed7d31 [3205]" strokeweight="3pt">
                    <v:stroke dashstyle="longDash" endarrow="block" joinstyle="miter"/>
                  </v:shape>
                  <v:shape id="Connecteur droit avec flèche 16" o:spid="_x0000_s1040" type="#_x0000_t32" style="position:absolute;left:18289;top:26768;width:10691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" strokecolor="#ed7d31 [3205]" strokeweight="3pt">
                    <v:stroke dashstyle="longDash" endarrow="block" joinstyle="miter"/>
                  </v:shape>
                  <v:shape id="Connecteur droit avec flèche 17" o:spid="_x0000_s1041" type="#_x0000_t32" style="position:absolute;left:26012;top:9345;width:6594;height:69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" strokecolor="#ed7d31 [3205]" strokeweight="3pt">
                    <v:stroke dashstyle="longDash" endarrow="block" joinstyle="miter"/>
                  </v:shape>
                  <v:shape id="Connecteur droit avec flèche 18" o:spid="_x0000_s1042" type="#_x0000_t32" style="position:absolute;left:18731;top:18007;width:5583;height:643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" strokecolor="#ed7d31 [3205]" strokeweight="3pt">
                    <v:stroke dashstyle="longDash" startarrow="block" joinstyle="miter"/>
                  </v:shape>
                  <v:line id="Connecteur droit 19" o:spid="_x0000_s1043" style="position:absolute;flip:x y;visibility:visible;mso-wrap-style:square" from="12097,20097" to="40177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" strokecolor="black [3200]">
                    <v:stroke dashstyle="dash" joinstyle="miter"/>
                  </v:line>
                  <v:line id="Connecteur droit 20" o:spid="_x0000_s1044" style="position:absolute;rotation:90;flip:x y;visibility:visible;mso-wrap-style:square" from="8153,16137" to="16073,16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" strokecolor="black [3200]">
                    <v:stroke dashstyle="dash" joinstyle="miter"/>
                  </v:line>
                  <v:line id="Connecteur droit 21" o:spid="_x0000_s1045" style="position:absolute;flip:y;visibility:visible;mso-wrap-style:square" from="9424,20166" to="12097,22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" strokecolor="black [3200]">
                    <v:stroke dashstyle="dash" joinstyle="miter"/>
                  </v:line>
                </v:group>
                <v:line id="Line 11" o:spid="_x0000_s1046" style="position:absolute;flip:x;visibility:visible;mso-wrap-style:square" from="9448,19388" to="12008,21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" strokecolor="black [3213]">
                  <v:stroke dashstyle="1 1" startarrow="block" endarrow="block"/>
                </v:line>
                <v:shape id="ZoneTexte 30" o:spid="_x0000_s1047" type="#_x0000_t202" style="position:absolute;left:8800;top:17097;width:3208;height:3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<v:textbox style="mso-fit-shape-to-text:t">
                    <w:txbxContent>
                      <w:p w:rsidR="009274F1" w:rsidRDefault="009274F1" w:rsidP="009274F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line id="Line 11" o:spid="_x0000_s1048" style="position:absolute;flip:x y;visibility:visible;mso-wrap-style:square" from="12097,19388" to="40177,19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" strokecolor="black [3213]">
                  <v:stroke dashstyle="1 1" startarrow="block" endarrow="block"/>
                </v:line>
                <v:shape id="ZoneTexte 32" o:spid="_x0000_s1049" type="#_x0000_t202" style="position:absolute;left:24314;top:16133;width:3256;height:3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<v:textbox style="mso-fit-shape-to-text:t">
                    <w:txbxContent>
                      <w:p w:rsidR="009274F1" w:rsidRDefault="009274F1" w:rsidP="009274F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line id="Line 11" o:spid="_x0000_s1050" style="position:absolute;rotation:-90;flip:x y;visibility:visible;mso-wrap-style:square" from="37456,16313" to="44656,16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" strokecolor="black [3213]">
                  <v:stroke dashstyle="1 1" startarrow="block" endarrow="block"/>
                </v:line>
                <v:shape id="ZoneTexte 34" o:spid="_x0000_s1051" type="#_x0000_t202" style="position:absolute;left:40358;top:13661;width:3351;height:3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" filled="f" stroked="f">
                  <v:textbox style="mso-fit-shape-to-text:t">
                    <w:txbxContent>
                      <w:p w:rsidR="009274F1" w:rsidRDefault="009274F1" w:rsidP="009274F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F0843" w:rsidRDefault="006A4687" w:rsidP="002F0843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D</w:t>
      </w:r>
      <w:r w:rsidR="002F0843">
        <w:rPr>
          <w:rFonts w:ascii="Palatino Linotype" w:hAnsi="Palatino Linotype"/>
        </w:rPr>
        <w:t>évelopper</w:t>
      </w:r>
      <w:r w:rsidR="00BD77B3" w:rsidRPr="006F5CC2">
        <w:rPr>
          <w:rFonts w:ascii="Palatino Linotype" w:hAnsi="Palatino Linotype"/>
        </w:rPr>
        <w:t xml:space="preserve"> les conditions aux limites</w:t>
      </w:r>
      <w:r>
        <w:rPr>
          <w:rFonts w:ascii="Palatino Linotype" w:hAnsi="Palatino Linotype"/>
        </w:rPr>
        <w:t xml:space="preserve"> du problème</w:t>
      </w:r>
      <w:r w:rsidR="00C74537" w:rsidRPr="006F5CC2">
        <w:rPr>
          <w:rFonts w:ascii="Palatino Linotype" w:hAnsi="Palatino Linotype"/>
        </w:rPr>
        <w:t>.</w:t>
      </w:r>
    </w:p>
    <w:p w:rsidR="00FA587F" w:rsidRDefault="00FA587F" w:rsidP="00FA587F">
      <w:pPr>
        <w:jc w:val="both"/>
        <w:rPr>
          <w:rFonts w:ascii="Palatino Linotype" w:hAnsi="Palatino Linotype"/>
        </w:rPr>
      </w:pPr>
    </w:p>
    <w:p w:rsidR="004C425B" w:rsidRDefault="004C425B" w:rsidP="00FA587F">
      <w:pPr>
        <w:jc w:val="both"/>
        <w:rPr>
          <w:rFonts w:ascii="Palatino Linotype" w:hAnsi="Palatino Linotype"/>
        </w:rPr>
      </w:pPr>
    </w:p>
    <w:p w:rsidR="004C425B" w:rsidRDefault="004C425B" w:rsidP="00FA587F">
      <w:pPr>
        <w:jc w:val="both"/>
        <w:rPr>
          <w:rFonts w:ascii="Palatino Linotype" w:hAnsi="Palatino Linotype"/>
        </w:rPr>
      </w:pPr>
    </w:p>
    <w:p w:rsidR="004C425B" w:rsidRDefault="004C425B" w:rsidP="00FA587F">
      <w:pPr>
        <w:jc w:val="both"/>
        <w:rPr>
          <w:rFonts w:ascii="Palatino Linotype" w:hAnsi="Palatino Linotype"/>
        </w:rPr>
      </w:pPr>
    </w:p>
    <w:p w:rsidR="004C425B" w:rsidRDefault="004C425B" w:rsidP="00FA587F">
      <w:pPr>
        <w:jc w:val="both"/>
        <w:rPr>
          <w:rFonts w:ascii="Palatino Linotype" w:hAnsi="Palatino Linotype"/>
        </w:rPr>
      </w:pPr>
    </w:p>
    <w:p w:rsidR="00A83CB1" w:rsidRDefault="00A83CB1" w:rsidP="00FA587F">
      <w:pPr>
        <w:jc w:val="both"/>
        <w:rPr>
          <w:rFonts w:ascii="Palatino Linotype" w:hAnsi="Palatino Linotype"/>
        </w:rPr>
      </w:pPr>
    </w:p>
    <w:p w:rsidR="00A83CB1" w:rsidRDefault="00A83CB1" w:rsidP="00FA587F">
      <w:pPr>
        <w:jc w:val="both"/>
        <w:rPr>
          <w:rFonts w:ascii="Palatino Linotype" w:hAnsi="Palatino Linotype"/>
        </w:rPr>
      </w:pPr>
    </w:p>
    <w:p w:rsidR="00A83CB1" w:rsidRDefault="00A83CB1" w:rsidP="00FA587F">
      <w:pPr>
        <w:jc w:val="both"/>
        <w:rPr>
          <w:rFonts w:ascii="Palatino Linotype" w:hAnsi="Palatino Linotype"/>
        </w:rPr>
      </w:pPr>
    </w:p>
    <w:p w:rsidR="004C425B" w:rsidRDefault="004C425B" w:rsidP="00FA587F">
      <w:pPr>
        <w:jc w:val="both"/>
        <w:rPr>
          <w:rFonts w:ascii="Palatino Linotype" w:hAnsi="Palatino Linotype"/>
        </w:rPr>
      </w:pPr>
    </w:p>
    <w:p w:rsidR="00FA587F" w:rsidRDefault="00FA587F" w:rsidP="00FA587F">
      <w:pPr>
        <w:jc w:val="both"/>
        <w:rPr>
          <w:rFonts w:ascii="Palatino Linotype" w:hAnsi="Palatino Linotype"/>
        </w:rPr>
      </w:pPr>
    </w:p>
    <w:p w:rsidR="00FA587F" w:rsidRDefault="00FA587F" w:rsidP="00FA587F">
      <w:pPr>
        <w:jc w:val="both"/>
        <w:rPr>
          <w:rFonts w:ascii="Palatino Linotype" w:hAnsi="Palatino Linotype"/>
        </w:rPr>
      </w:pPr>
    </w:p>
    <w:p w:rsidR="004E7ECA" w:rsidRDefault="004E7ECA" w:rsidP="00FA587F">
      <w:pPr>
        <w:jc w:val="both"/>
        <w:rPr>
          <w:rFonts w:ascii="Palatino Linotype" w:hAnsi="Palatino Linotype"/>
        </w:rPr>
      </w:pPr>
    </w:p>
    <w:p w:rsidR="00683E9C" w:rsidRDefault="00683E9C" w:rsidP="00FA587F">
      <w:pPr>
        <w:jc w:val="both"/>
        <w:rPr>
          <w:rFonts w:ascii="Palatino Linotype" w:hAnsi="Palatino Linotype"/>
        </w:rPr>
      </w:pPr>
    </w:p>
    <w:p w:rsidR="00683E9C" w:rsidRDefault="00683E9C" w:rsidP="00FA587F">
      <w:pPr>
        <w:jc w:val="both"/>
        <w:rPr>
          <w:rFonts w:ascii="Palatino Linotype" w:hAnsi="Palatino Linotype"/>
        </w:rPr>
      </w:pPr>
    </w:p>
    <w:p w:rsidR="00683E9C" w:rsidRDefault="00683E9C" w:rsidP="00FA587F">
      <w:pPr>
        <w:jc w:val="both"/>
        <w:rPr>
          <w:rFonts w:ascii="Palatino Linotype" w:hAnsi="Palatino Linotype"/>
        </w:rPr>
      </w:pPr>
    </w:p>
    <w:p w:rsidR="002F0843" w:rsidRPr="002F0843" w:rsidRDefault="002F0843" w:rsidP="002F0843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>Qu’en est-</w:t>
      </w:r>
      <w:r w:rsidR="004C425B">
        <w:rPr>
          <w:rFonts w:ascii="Palatino Linotype" w:hAnsi="Palatino Linotype"/>
        </w:rPr>
        <w:t>il de la régularité du problème ?</w:t>
      </w:r>
    </w:p>
    <w:p w:rsidR="00663815" w:rsidRDefault="00663815" w:rsidP="005C383F">
      <w:pPr>
        <w:jc w:val="both"/>
        <w:rPr>
          <w:rFonts w:ascii="Palatino Linotype" w:hAnsi="Palatino Linotype"/>
        </w:rPr>
      </w:pPr>
    </w:p>
    <w:p w:rsidR="004C425B" w:rsidRDefault="004C425B" w:rsidP="005C383F">
      <w:pPr>
        <w:jc w:val="both"/>
        <w:rPr>
          <w:rFonts w:ascii="Palatino Linotype" w:hAnsi="Palatino Linotype"/>
        </w:rPr>
      </w:pPr>
    </w:p>
    <w:p w:rsidR="00ED358C" w:rsidRDefault="00ED358C" w:rsidP="005C383F">
      <w:pPr>
        <w:jc w:val="both"/>
        <w:rPr>
          <w:rFonts w:ascii="Palatino Linotype" w:hAnsi="Palatino Linotype"/>
        </w:rPr>
      </w:pPr>
    </w:p>
    <w:p w:rsidR="00ED358C" w:rsidRDefault="00ED358C" w:rsidP="005C383F">
      <w:pPr>
        <w:jc w:val="both"/>
        <w:rPr>
          <w:rFonts w:ascii="Palatino Linotype" w:hAnsi="Palatino Linotype"/>
        </w:rPr>
      </w:pPr>
    </w:p>
    <w:p w:rsidR="004C425B" w:rsidRDefault="004C425B" w:rsidP="005C383F">
      <w:pPr>
        <w:jc w:val="both"/>
        <w:rPr>
          <w:rFonts w:ascii="Palatino Linotype" w:hAnsi="Palatino Linotype"/>
        </w:rPr>
      </w:pPr>
    </w:p>
    <w:p w:rsidR="004C425B" w:rsidRDefault="004C425B" w:rsidP="005C383F">
      <w:pPr>
        <w:jc w:val="both"/>
        <w:rPr>
          <w:rFonts w:ascii="Palatino Linotype" w:hAnsi="Palatino Linotype"/>
        </w:rPr>
      </w:pPr>
    </w:p>
    <w:p w:rsidR="004C425B" w:rsidRDefault="004C425B" w:rsidP="005C383F">
      <w:pPr>
        <w:jc w:val="both"/>
        <w:rPr>
          <w:rFonts w:ascii="Palatino Linotype" w:hAnsi="Palatino Linotype"/>
        </w:rPr>
      </w:pPr>
    </w:p>
    <w:p w:rsidR="00D012D4" w:rsidRDefault="00A50B6E" w:rsidP="00D45C70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Proposer un essai en</w:t>
      </w:r>
      <w:r w:rsidR="007419B4">
        <w:rPr>
          <w:rFonts w:ascii="Palatino Linotype" w:hAnsi="Palatino Linotype"/>
        </w:rPr>
        <w:t xml:space="preserve"> contrainte</w:t>
      </w:r>
      <w:r w:rsidR="00D012D4">
        <w:rPr>
          <w:rFonts w:ascii="Palatino Linotype" w:hAnsi="Palatino Linotype"/>
        </w:rPr>
        <w:t>.</w:t>
      </w:r>
    </w:p>
    <w:p w:rsidR="00D012D4" w:rsidRPr="00D012D4" w:rsidRDefault="00D012D4" w:rsidP="00D012D4">
      <w:pPr>
        <w:ind w:left="360"/>
        <w:jc w:val="both"/>
        <w:rPr>
          <w:rFonts w:ascii="Palatino Linotype" w:hAnsi="Palatino Linotype"/>
        </w:rPr>
      </w:pPr>
    </w:p>
    <w:p w:rsidR="00D012D4" w:rsidRPr="00D012D4" w:rsidRDefault="00D012D4" w:rsidP="00D012D4">
      <w:pPr>
        <w:ind w:left="360"/>
        <w:jc w:val="both"/>
        <w:rPr>
          <w:rFonts w:ascii="Palatino Linotype" w:hAnsi="Palatino Linotype"/>
        </w:rPr>
      </w:pPr>
    </w:p>
    <w:p w:rsidR="00D012D4" w:rsidRDefault="00D012D4" w:rsidP="00D012D4">
      <w:pPr>
        <w:ind w:left="360"/>
        <w:jc w:val="both"/>
        <w:rPr>
          <w:rFonts w:ascii="Palatino Linotype" w:hAnsi="Palatino Linotype"/>
        </w:rPr>
      </w:pPr>
    </w:p>
    <w:p w:rsidR="00683E9C" w:rsidRDefault="00683E9C" w:rsidP="00D012D4">
      <w:pPr>
        <w:ind w:left="360"/>
        <w:jc w:val="both"/>
        <w:rPr>
          <w:rFonts w:ascii="Palatino Linotype" w:hAnsi="Palatino Linotype"/>
        </w:rPr>
      </w:pPr>
    </w:p>
    <w:p w:rsidR="007853F1" w:rsidRDefault="007853F1" w:rsidP="00D012D4">
      <w:pPr>
        <w:ind w:left="360"/>
        <w:jc w:val="both"/>
        <w:rPr>
          <w:rFonts w:ascii="Palatino Linotype" w:hAnsi="Palatino Linotype"/>
        </w:rPr>
      </w:pPr>
    </w:p>
    <w:p w:rsidR="00ED358C" w:rsidRDefault="00ED358C" w:rsidP="00D012D4">
      <w:pPr>
        <w:ind w:left="360"/>
        <w:jc w:val="both"/>
        <w:rPr>
          <w:rFonts w:ascii="Palatino Linotype" w:hAnsi="Palatino Linotype"/>
        </w:rPr>
      </w:pPr>
    </w:p>
    <w:p w:rsidR="007853F1" w:rsidRDefault="007853F1" w:rsidP="00D012D4">
      <w:pPr>
        <w:ind w:left="360"/>
        <w:jc w:val="both"/>
        <w:rPr>
          <w:rFonts w:ascii="Palatino Linotype" w:hAnsi="Palatino Linotype"/>
        </w:rPr>
      </w:pPr>
    </w:p>
    <w:p w:rsidR="007853F1" w:rsidRPr="00D012D4" w:rsidRDefault="007853F1" w:rsidP="00D012D4">
      <w:pPr>
        <w:ind w:left="360"/>
        <w:jc w:val="both"/>
        <w:rPr>
          <w:rFonts w:ascii="Palatino Linotype" w:hAnsi="Palatino Linotype"/>
        </w:rPr>
      </w:pPr>
    </w:p>
    <w:p w:rsidR="00D012D4" w:rsidRPr="00D012D4" w:rsidRDefault="00D012D4" w:rsidP="00D012D4">
      <w:pPr>
        <w:ind w:left="360"/>
        <w:jc w:val="both"/>
        <w:rPr>
          <w:rFonts w:ascii="Palatino Linotype" w:hAnsi="Palatino Linotype"/>
        </w:rPr>
      </w:pPr>
    </w:p>
    <w:p w:rsidR="00D012D4" w:rsidRDefault="00D012D4" w:rsidP="00D012D4">
      <w:pPr>
        <w:ind w:left="360"/>
        <w:jc w:val="both"/>
        <w:rPr>
          <w:rFonts w:ascii="Palatino Linotype" w:hAnsi="Palatino Linotype"/>
        </w:rPr>
      </w:pPr>
    </w:p>
    <w:p w:rsidR="00081B69" w:rsidRPr="00D012D4" w:rsidRDefault="00081B69" w:rsidP="00D012D4">
      <w:pPr>
        <w:ind w:left="360"/>
        <w:jc w:val="both"/>
        <w:rPr>
          <w:rFonts w:ascii="Palatino Linotype" w:hAnsi="Palatino Linotype"/>
        </w:rPr>
      </w:pPr>
    </w:p>
    <w:p w:rsidR="00466282" w:rsidRDefault="006A4687" w:rsidP="00466282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Dé</w:t>
      </w:r>
      <w:r w:rsidR="00AD4C91">
        <w:rPr>
          <w:rFonts w:ascii="Palatino Linotype" w:hAnsi="Palatino Linotype"/>
        </w:rPr>
        <w:t>terminer</w:t>
      </w:r>
      <w:r>
        <w:rPr>
          <w:rFonts w:ascii="Palatino Linotype" w:hAnsi="Palatino Linotype"/>
        </w:rPr>
        <w:t xml:space="preserve"> la matrice des déformations.</w:t>
      </w:r>
    </w:p>
    <w:p w:rsidR="007853F1" w:rsidRDefault="007853F1" w:rsidP="007853F1">
      <w:pPr>
        <w:jc w:val="both"/>
        <w:rPr>
          <w:rFonts w:ascii="Palatino Linotype" w:hAnsi="Palatino Linotype"/>
        </w:rPr>
      </w:pPr>
    </w:p>
    <w:p w:rsidR="007853F1" w:rsidRDefault="007853F1" w:rsidP="007853F1">
      <w:pPr>
        <w:jc w:val="both"/>
        <w:rPr>
          <w:rFonts w:ascii="Palatino Linotype" w:hAnsi="Palatino Linotype"/>
        </w:rPr>
      </w:pPr>
    </w:p>
    <w:p w:rsidR="007853F1" w:rsidRDefault="007853F1" w:rsidP="007853F1">
      <w:pPr>
        <w:jc w:val="both"/>
        <w:rPr>
          <w:rFonts w:ascii="Palatino Linotype" w:hAnsi="Palatino Linotype"/>
        </w:rPr>
      </w:pPr>
    </w:p>
    <w:p w:rsidR="007853F1" w:rsidRDefault="007853F1" w:rsidP="007853F1">
      <w:pPr>
        <w:jc w:val="both"/>
        <w:rPr>
          <w:rFonts w:ascii="Palatino Linotype" w:hAnsi="Palatino Linotype"/>
        </w:rPr>
      </w:pPr>
    </w:p>
    <w:p w:rsidR="00A50B6E" w:rsidRDefault="00A50B6E" w:rsidP="007853F1">
      <w:pPr>
        <w:jc w:val="both"/>
        <w:rPr>
          <w:rFonts w:ascii="Palatino Linotype" w:hAnsi="Palatino Linotype"/>
        </w:rPr>
      </w:pPr>
    </w:p>
    <w:p w:rsidR="00683E9C" w:rsidRDefault="00683E9C" w:rsidP="007853F1">
      <w:pPr>
        <w:jc w:val="both"/>
        <w:rPr>
          <w:rFonts w:ascii="Palatino Linotype" w:hAnsi="Palatino Linotype"/>
        </w:rPr>
      </w:pPr>
    </w:p>
    <w:p w:rsidR="00683E9C" w:rsidRDefault="00683E9C" w:rsidP="007853F1">
      <w:pPr>
        <w:jc w:val="both"/>
        <w:rPr>
          <w:rFonts w:ascii="Palatino Linotype" w:hAnsi="Palatino Linotype"/>
        </w:rPr>
      </w:pPr>
    </w:p>
    <w:p w:rsidR="00683E9C" w:rsidRDefault="00683E9C" w:rsidP="007853F1">
      <w:pPr>
        <w:jc w:val="both"/>
        <w:rPr>
          <w:rFonts w:ascii="Palatino Linotype" w:hAnsi="Palatino Linotype"/>
        </w:rPr>
      </w:pPr>
    </w:p>
    <w:p w:rsidR="007853F1" w:rsidRPr="00201229" w:rsidRDefault="00AD4C91" w:rsidP="007853F1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>En déduire</w:t>
      </w:r>
      <w:r w:rsidR="007853F1" w:rsidRPr="00201229">
        <w:rPr>
          <w:rFonts w:ascii="Palatino Linotype" w:hAnsi="Palatino Linotype"/>
        </w:rPr>
        <w:t xml:space="preserve"> la dilatation volumique du solide. </w:t>
      </w:r>
    </w:p>
    <w:p w:rsidR="00683E9C" w:rsidRDefault="00683E9C" w:rsidP="00466282">
      <w:pPr>
        <w:jc w:val="both"/>
        <w:rPr>
          <w:rFonts w:ascii="Palatino Linotype" w:hAnsi="Palatino Linotype"/>
        </w:rPr>
      </w:pPr>
    </w:p>
    <w:p w:rsidR="00683E9C" w:rsidRDefault="00683E9C" w:rsidP="00466282">
      <w:pPr>
        <w:jc w:val="both"/>
        <w:rPr>
          <w:rFonts w:ascii="Palatino Linotype" w:hAnsi="Palatino Linotype"/>
        </w:rPr>
      </w:pPr>
    </w:p>
    <w:p w:rsidR="00683E9C" w:rsidRDefault="00683E9C" w:rsidP="00466282">
      <w:pPr>
        <w:jc w:val="both"/>
        <w:rPr>
          <w:rFonts w:ascii="Palatino Linotype" w:hAnsi="Palatino Linotype"/>
        </w:rPr>
      </w:pPr>
    </w:p>
    <w:p w:rsidR="00466282" w:rsidRDefault="00466282" w:rsidP="00466282">
      <w:pPr>
        <w:jc w:val="both"/>
        <w:rPr>
          <w:rFonts w:ascii="Palatino Linotype" w:hAnsi="Palatino Linotype"/>
        </w:rPr>
      </w:pPr>
    </w:p>
    <w:p w:rsidR="00466282" w:rsidRDefault="00466282" w:rsidP="00466282">
      <w:pPr>
        <w:jc w:val="both"/>
        <w:rPr>
          <w:rFonts w:ascii="Palatino Linotype" w:hAnsi="Palatino Linotype"/>
        </w:rPr>
      </w:pPr>
    </w:p>
    <w:p w:rsidR="00466282" w:rsidRDefault="00466282" w:rsidP="00466282">
      <w:pPr>
        <w:jc w:val="both"/>
        <w:rPr>
          <w:rFonts w:ascii="Palatino Linotype" w:hAnsi="Palatino Linotype"/>
        </w:rPr>
      </w:pPr>
    </w:p>
    <w:p w:rsidR="00445A45" w:rsidRDefault="00445A45" w:rsidP="00466282">
      <w:pPr>
        <w:jc w:val="both"/>
        <w:rPr>
          <w:rFonts w:ascii="Palatino Linotype" w:hAnsi="Palatino Linotype"/>
        </w:rPr>
      </w:pPr>
    </w:p>
    <w:p w:rsidR="00431538" w:rsidRDefault="00431538" w:rsidP="00466282">
      <w:pPr>
        <w:jc w:val="both"/>
        <w:rPr>
          <w:rFonts w:ascii="Palatino Linotype" w:hAnsi="Palatino Linotype"/>
        </w:rPr>
      </w:pPr>
    </w:p>
    <w:p w:rsidR="00466282" w:rsidRPr="00466282" w:rsidRDefault="00466282" w:rsidP="00466282">
      <w:pPr>
        <w:jc w:val="both"/>
        <w:rPr>
          <w:rFonts w:ascii="Palatino Linotype" w:hAnsi="Palatino Linotype"/>
        </w:rPr>
      </w:pPr>
    </w:p>
    <w:p w:rsidR="00466282" w:rsidRPr="00466282" w:rsidRDefault="00466282" w:rsidP="00466282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La solution est-elle cinématiquement admissible ?</w:t>
      </w: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683E9C" w:rsidRDefault="00683E9C" w:rsidP="00AD547A">
      <w:pPr>
        <w:jc w:val="both"/>
        <w:rPr>
          <w:rFonts w:ascii="Palatino Linotype" w:hAnsi="Palatino Linotype"/>
        </w:rPr>
      </w:pPr>
    </w:p>
    <w:p w:rsidR="00683E9C" w:rsidRDefault="00683E9C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A50B6E" w:rsidRDefault="00A50B6E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AD547A" w:rsidRDefault="00AD547A" w:rsidP="00AD547A">
      <w:pPr>
        <w:jc w:val="both"/>
        <w:rPr>
          <w:rFonts w:ascii="Palatino Linotype" w:hAnsi="Palatino Linotype"/>
        </w:rPr>
      </w:pPr>
    </w:p>
    <w:p w:rsidR="007853F1" w:rsidRPr="00466282" w:rsidRDefault="007853F1" w:rsidP="007853F1">
      <w:pPr>
        <w:pStyle w:val="Paragraphedeliste"/>
        <w:numPr>
          <w:ilvl w:val="0"/>
          <w:numId w:val="4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La solution est-elle statiquement admissible ?</w:t>
      </w: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445A45" w:rsidRDefault="00445A45" w:rsidP="00A83CB1">
      <w:pPr>
        <w:jc w:val="both"/>
        <w:rPr>
          <w:rFonts w:ascii="Palatino Linotype" w:hAnsi="Palatino Linotype"/>
        </w:rPr>
      </w:pPr>
    </w:p>
    <w:p w:rsidR="00445A45" w:rsidRDefault="00445A45" w:rsidP="00A83CB1">
      <w:pPr>
        <w:jc w:val="both"/>
        <w:rPr>
          <w:rFonts w:ascii="Palatino Linotype" w:hAnsi="Palatino Linotype"/>
        </w:rPr>
      </w:pPr>
    </w:p>
    <w:p w:rsidR="00683E9C" w:rsidRDefault="00683E9C" w:rsidP="00A83CB1">
      <w:pPr>
        <w:jc w:val="both"/>
        <w:rPr>
          <w:rFonts w:ascii="Palatino Linotype" w:hAnsi="Palatino Linotype"/>
        </w:rPr>
      </w:pPr>
    </w:p>
    <w:p w:rsidR="00683E9C" w:rsidRDefault="00683E9C" w:rsidP="00A83CB1">
      <w:pPr>
        <w:jc w:val="both"/>
        <w:rPr>
          <w:rFonts w:ascii="Palatino Linotype" w:hAnsi="Palatino Linotype"/>
        </w:rPr>
      </w:pPr>
    </w:p>
    <w:p w:rsidR="00683E9C" w:rsidRDefault="00683E9C" w:rsidP="00A83CB1">
      <w:pPr>
        <w:jc w:val="both"/>
        <w:rPr>
          <w:rFonts w:ascii="Palatino Linotype" w:hAnsi="Palatino Linotype"/>
        </w:rPr>
      </w:pPr>
    </w:p>
    <w:p w:rsidR="00B30BD6" w:rsidRDefault="00B30BD6" w:rsidP="00A83CB1">
      <w:pPr>
        <w:jc w:val="both"/>
        <w:rPr>
          <w:rFonts w:ascii="Palatino Linotype" w:hAnsi="Palatino Linotype"/>
        </w:rPr>
      </w:pPr>
    </w:p>
    <w:p w:rsidR="00371F98" w:rsidRPr="00D40435" w:rsidRDefault="007C783A" w:rsidP="00371F98">
      <w:pPr>
        <w:jc w:val="both"/>
        <w:rPr>
          <w:rFonts w:ascii="Palatino Linotype" w:hAnsi="Palatino Linotype"/>
          <w:b/>
          <w:sz w:val="30"/>
          <w:szCs w:val="30"/>
        </w:rPr>
      </w:pPr>
      <w:r>
        <w:rPr>
          <w:rFonts w:ascii="Palatino Linotype" w:hAnsi="Palatino Linotype"/>
          <w:b/>
          <w:sz w:val="30"/>
          <w:szCs w:val="30"/>
        </w:rPr>
        <w:lastRenderedPageBreak/>
        <w:t>Exercice 3</w:t>
      </w:r>
      <w:r w:rsidR="00371F98">
        <w:rPr>
          <w:rFonts w:ascii="Palatino Linotype" w:hAnsi="Palatino Linotype"/>
          <w:b/>
          <w:sz w:val="30"/>
          <w:szCs w:val="30"/>
        </w:rPr>
        <w:t xml:space="preserve"> : </w:t>
      </w:r>
      <w:r w:rsidR="00AD4C91">
        <w:rPr>
          <w:rFonts w:ascii="Palatino Linotype" w:hAnsi="Palatino Linotype"/>
          <w:b/>
          <w:sz w:val="30"/>
          <w:szCs w:val="30"/>
        </w:rPr>
        <w:t xml:space="preserve">Étude de problèmes d’élasticité avec </w:t>
      </w:r>
      <w:proofErr w:type="spellStart"/>
      <w:r w:rsidR="00AD4C91">
        <w:rPr>
          <w:rFonts w:ascii="Palatino Linotype" w:hAnsi="Palatino Linotype"/>
          <w:b/>
          <w:sz w:val="30"/>
          <w:szCs w:val="30"/>
        </w:rPr>
        <w:t>F</w:t>
      </w:r>
      <w:r w:rsidR="00183D1D">
        <w:rPr>
          <w:rFonts w:ascii="Palatino Linotype" w:hAnsi="Palatino Linotype"/>
          <w:b/>
          <w:sz w:val="30"/>
          <w:szCs w:val="30"/>
        </w:rPr>
        <w:t>lexPDE</w:t>
      </w:r>
      <w:proofErr w:type="spellEnd"/>
      <w:r w:rsidR="00951CC0">
        <w:rPr>
          <w:rFonts w:ascii="Palatino Linotype" w:hAnsi="Palatino Linotype"/>
          <w:b/>
          <w:sz w:val="30"/>
          <w:szCs w:val="30"/>
        </w:rPr>
        <w:t xml:space="preserve"> (5</w:t>
      </w:r>
      <w:r w:rsidR="00371F98">
        <w:rPr>
          <w:rFonts w:ascii="Palatino Linotype" w:hAnsi="Palatino Linotype"/>
          <w:b/>
          <w:sz w:val="30"/>
          <w:szCs w:val="30"/>
        </w:rPr>
        <w:t xml:space="preserve"> points)</w:t>
      </w:r>
    </w:p>
    <w:p w:rsidR="007853F1" w:rsidRDefault="00BB0E91" w:rsidP="00371F98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Deux</w:t>
      </w:r>
      <w:r w:rsidR="00AD4C91">
        <w:rPr>
          <w:rFonts w:ascii="Palatino Linotype" w:hAnsi="Palatino Linotype"/>
        </w:rPr>
        <w:t xml:space="preserve"> modélisation</w:t>
      </w:r>
      <w:r>
        <w:rPr>
          <w:rFonts w:ascii="Palatino Linotype" w:hAnsi="Palatino Linotype"/>
        </w:rPr>
        <w:t>s</w:t>
      </w:r>
      <w:r w:rsidR="00440A84">
        <w:rPr>
          <w:rFonts w:ascii="Palatino Linotype" w:hAnsi="Palatino Linotype"/>
        </w:rPr>
        <w:t xml:space="preserve"> </w:t>
      </w:r>
      <w:r w:rsidR="000512F7">
        <w:rPr>
          <w:rFonts w:ascii="Palatino Linotype" w:hAnsi="Palatino Linotype"/>
        </w:rPr>
        <w:t xml:space="preserve">permettant </w:t>
      </w:r>
      <w:r w:rsidR="00AD4C91">
        <w:rPr>
          <w:rFonts w:ascii="Palatino Linotype" w:hAnsi="Palatino Linotype"/>
        </w:rPr>
        <w:t>la détermination</w:t>
      </w:r>
      <w:r w:rsidR="000512F7">
        <w:rPr>
          <w:rFonts w:ascii="Palatino Linotype" w:hAnsi="Palatino Linotype"/>
        </w:rPr>
        <w:t xml:space="preserve"> l’état mécanique de différentes </w:t>
      </w:r>
      <w:r w:rsidR="00440A84">
        <w:rPr>
          <w:rFonts w:ascii="Palatino Linotype" w:hAnsi="Palatino Linotype"/>
        </w:rPr>
        <w:t>pièces</w:t>
      </w:r>
      <w:r w:rsidR="000512F7">
        <w:rPr>
          <w:rFonts w:ascii="Palatino Linotype" w:hAnsi="Palatino Linotype"/>
        </w:rPr>
        <w:t xml:space="preserve"> ont été effectuées </w:t>
      </w:r>
      <w:r w:rsidR="00440A84">
        <w:rPr>
          <w:rFonts w:ascii="Palatino Linotype" w:hAnsi="Palatino Linotype"/>
        </w:rPr>
        <w:t>avec le logiciel</w:t>
      </w:r>
      <w:r w:rsidR="000512F7">
        <w:rPr>
          <w:rFonts w:ascii="Palatino Linotype" w:hAnsi="Palatino Linotype"/>
        </w:rPr>
        <w:t xml:space="preserve"> </w:t>
      </w:r>
      <w:proofErr w:type="spellStart"/>
      <w:r w:rsidR="000512F7">
        <w:rPr>
          <w:rFonts w:ascii="Palatino Linotype" w:hAnsi="Palatino Linotype"/>
        </w:rPr>
        <w:t>FlexPDE</w:t>
      </w:r>
      <w:proofErr w:type="spellEnd"/>
      <w:r w:rsidR="000512F7">
        <w:rPr>
          <w:rFonts w:ascii="Palatino Linotype" w:hAnsi="Palatino Linotype"/>
        </w:rPr>
        <w:t>.</w:t>
      </w:r>
      <w:r w:rsidR="00C81DD1">
        <w:rPr>
          <w:rFonts w:ascii="Palatino Linotype" w:hAnsi="Palatino Linotype"/>
        </w:rPr>
        <w:t xml:space="preserve"> Les résultats sont fournis dans les figures ci-dessous.</w:t>
      </w:r>
      <w:r w:rsidR="000512F7">
        <w:rPr>
          <w:rFonts w:ascii="Palatino Linotype" w:hAnsi="Palatino Linotype"/>
        </w:rPr>
        <w:t xml:space="preserve"> </w:t>
      </w:r>
    </w:p>
    <w:p w:rsidR="007853F1" w:rsidRDefault="00C81DD1" w:rsidP="00371F98">
      <w:pPr>
        <w:pStyle w:val="Paragraphedeliste"/>
        <w:numPr>
          <w:ilvl w:val="0"/>
          <w:numId w:val="7"/>
        </w:numPr>
        <w:jc w:val="both"/>
        <w:rPr>
          <w:rFonts w:ascii="Palatino Linotype" w:hAnsi="Palatino Linotype"/>
        </w:rPr>
      </w:pPr>
      <w:r w:rsidRPr="007853F1">
        <w:rPr>
          <w:rFonts w:ascii="Palatino Linotype" w:hAnsi="Palatino Linotype"/>
        </w:rPr>
        <w:t>Analyser les résultats représentés sur les différentes figures : grandeurs, évolutions, signe, signification mécanique, …</w:t>
      </w:r>
    </w:p>
    <w:p w:rsidR="00431538" w:rsidRPr="007853F1" w:rsidRDefault="00C81DD1" w:rsidP="00371F98">
      <w:pPr>
        <w:pStyle w:val="Paragraphedeliste"/>
        <w:numPr>
          <w:ilvl w:val="0"/>
          <w:numId w:val="7"/>
        </w:numPr>
        <w:jc w:val="both"/>
        <w:rPr>
          <w:rFonts w:ascii="Palatino Linotype" w:hAnsi="Palatino Linotype"/>
        </w:rPr>
      </w:pPr>
      <w:r w:rsidRPr="007853F1">
        <w:rPr>
          <w:rFonts w:ascii="Palatino Linotype" w:hAnsi="Palatino Linotype"/>
        </w:rPr>
        <w:t>En déduire</w:t>
      </w:r>
      <w:r w:rsidR="00466282" w:rsidRPr="007853F1">
        <w:rPr>
          <w:rFonts w:ascii="Palatino Linotype" w:hAnsi="Palatino Linotype"/>
        </w:rPr>
        <w:t xml:space="preserve"> conditions</w:t>
      </w:r>
      <w:r w:rsidRPr="007853F1">
        <w:rPr>
          <w:rFonts w:ascii="Palatino Linotype" w:hAnsi="Palatino Linotype"/>
        </w:rPr>
        <w:t xml:space="preserve"> aux limites</w:t>
      </w:r>
      <w:r w:rsidR="00466282" w:rsidRPr="007853F1">
        <w:rPr>
          <w:rFonts w:ascii="Palatino Linotype" w:hAnsi="Palatino Linotype"/>
        </w:rPr>
        <w:t xml:space="preserve"> imposées</w:t>
      </w:r>
      <w:r w:rsidRPr="007853F1">
        <w:rPr>
          <w:rFonts w:ascii="Palatino Linotype" w:hAnsi="Palatino Linotype"/>
        </w:rPr>
        <w:t> : représenter</w:t>
      </w:r>
      <w:r w:rsidR="007853F1">
        <w:rPr>
          <w:rFonts w:ascii="Palatino Linotype" w:hAnsi="Palatino Linotype"/>
        </w:rPr>
        <w:t xml:space="preserve"> l’éprouvette et les conditions à l’aide d’un schéma</w:t>
      </w:r>
      <w:r w:rsidR="00440A84" w:rsidRPr="007853F1">
        <w:rPr>
          <w:rFonts w:ascii="Palatino Linotype" w:hAnsi="Palatino Linotype"/>
        </w:rPr>
        <w:t>.</w:t>
      </w:r>
    </w:p>
    <w:p w:rsidR="00440A84" w:rsidRPr="00275E5D" w:rsidRDefault="00075101" w:rsidP="00371F98">
      <w:pPr>
        <w:jc w:val="both"/>
        <w:rPr>
          <w:rFonts w:ascii="Palatino Linotype" w:hAnsi="Palatino Linotype"/>
        </w:rPr>
      </w:pPr>
      <w:r w:rsidRPr="00075101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346AC4AC" wp14:editId="7F07D106">
                <wp:simplePos x="0" y="0"/>
                <wp:positionH relativeFrom="column">
                  <wp:posOffset>3863036</wp:posOffset>
                </wp:positionH>
                <wp:positionV relativeFrom="paragraph">
                  <wp:posOffset>253144</wp:posOffset>
                </wp:positionV>
                <wp:extent cx="2743200" cy="2287905"/>
                <wp:effectExtent l="0" t="0" r="19050" b="0"/>
                <wp:wrapNone/>
                <wp:docPr id="67" name="Groupe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743200" cy="2287905"/>
                          <a:chOff x="0" y="-404254"/>
                          <a:chExt cx="8658225" cy="7222417"/>
                        </a:xfrm>
                      </wpg:grpSpPr>
                      <wpg:grpSp>
                        <wpg:cNvPr id="68" name="Groupe 68"/>
                        <wpg:cNvGrpSpPr/>
                        <wpg:grpSpPr>
                          <a:xfrm>
                            <a:off x="0" y="49063"/>
                            <a:ext cx="8658225" cy="6769100"/>
                            <a:chOff x="0" y="49063"/>
                            <a:chExt cx="8658225" cy="6769100"/>
                          </a:xfrm>
                        </wpg:grpSpPr>
                        <pic:pic xmlns:pic="http://schemas.openxmlformats.org/drawingml/2006/picture">
                          <pic:nvPicPr>
                            <pic:cNvPr id="69" name="Image 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938"/>
                              <a:ext cx="8658225" cy="6753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0" name="Rectangle 70"/>
                          <wps:cNvSpPr/>
                          <wps:spPr>
                            <a:xfrm>
                              <a:off x="7669213" y="49063"/>
                              <a:ext cx="977900" cy="1905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71" name="ZoneTexte 21"/>
                        <wps:cNvSpPr txBox="1"/>
                        <wps:spPr>
                          <a:xfrm>
                            <a:off x="5731557" y="3622048"/>
                            <a:ext cx="1214557" cy="777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769E2" w:rsidRPr="00075101" w:rsidRDefault="001769E2" w:rsidP="00075101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075101"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20"/>
                                  <w:szCs w:val="20"/>
                                </w:rPr>
                                <w:t>7.5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72" name="ZoneTexte 22"/>
                        <wps:cNvSpPr txBox="1"/>
                        <wps:spPr>
                          <a:xfrm>
                            <a:off x="760391" y="3629450"/>
                            <a:ext cx="1142405" cy="82788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769E2" w:rsidRPr="00075101" w:rsidRDefault="001769E2" w:rsidP="00075101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14"/>
                                </w:rPr>
                              </w:pPr>
                              <w:r w:rsidRPr="00075101"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40"/>
                                </w:rPr>
                                <w:t>7.5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73" name="ZoneTexte 23"/>
                        <wps:cNvSpPr txBox="1"/>
                        <wps:spPr>
                          <a:xfrm>
                            <a:off x="3433896" y="3622294"/>
                            <a:ext cx="801688" cy="82782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769E2" w:rsidRPr="00075101" w:rsidRDefault="001769E2" w:rsidP="00075101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14"/>
                                </w:rPr>
                              </w:pPr>
                              <w:r w:rsidRPr="00075101"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40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74" name="Rectangle 74"/>
                        <wps:cNvSpPr/>
                        <wps:spPr>
                          <a:xfrm>
                            <a:off x="7188201" y="239563"/>
                            <a:ext cx="546100" cy="2240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ZoneTexte 25"/>
                        <wps:cNvSpPr txBox="1"/>
                        <wps:spPr>
                          <a:xfrm>
                            <a:off x="6951757" y="-404254"/>
                            <a:ext cx="835759" cy="87592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769E2" w:rsidRPr="00075101" w:rsidRDefault="001769E2" w:rsidP="00075101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075101"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Cs w:val="40"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6AC4AC" id="Groupe 26" o:spid="_x0000_s1052" style="position:absolute;left:0;text-align:left;margin-left:304.2pt;margin-top:19.95pt;width:3in;height:180.15pt;z-index:251701248;mso-position-horizontal-relative:text;mso-position-vertical-relative:text;mso-width-relative:margin;mso-height-relative:margin" coordorigin=",-4042" coordsize="86582,722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">
                <o:lock v:ext="edit" aspectratio="t"/>
                <v:group id="Groupe 68" o:spid="_x0000_s1053" style="position:absolute;top:490;width:86582;height:67691" coordorigin=",490" coordsize="86582,67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 69" o:spid="_x0000_s1054" type="#_x0000_t75" style="position:absolute;top:649;width:86582;height:675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">
                    <v:imagedata r:id="rId6" o:title=""/>
                    <v:path arrowok="t"/>
                  </v:shape>
                  <v:rect id="Rectangle 70" o:spid="_x0000_s1055" style="position:absolute;left:76692;top:490;width:9779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" fillcolor="white [3212]" strokecolor="white [3212]" strokeweight="1pt"/>
                </v:group>
                <v:shape id="ZoneTexte 21" o:spid="_x0000_s1056" type="#_x0000_t202" style="position:absolute;left:57315;top:36220;width:12146;height:77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" filled="f" stroked="f">
                  <v:textbox style="mso-fit-shape-to-text:t">
                    <w:txbxContent>
                      <w:p w:rsidR="001769E2" w:rsidRPr="00075101" w:rsidRDefault="001769E2" w:rsidP="00075101">
                        <w:pPr>
                          <w:pStyle w:val="NormalWeb"/>
                          <w:spacing w:before="0" w:beforeAutospacing="0" w:after="0" w:afterAutospacing="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-</w:t>
                        </w:r>
                        <w:r w:rsidRPr="00075101"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 w:val="20"/>
                            <w:szCs w:val="20"/>
                          </w:rPr>
                          <w:t>7.5</w:t>
                        </w:r>
                      </w:p>
                    </w:txbxContent>
                  </v:textbox>
                </v:shape>
                <v:shape id="ZoneTexte 22" o:spid="_x0000_s1057" type="#_x0000_t202" style="position:absolute;left:7603;top:36294;width:11424;height:8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" filled="f" stroked="f">
                  <v:textbox style="mso-fit-shape-to-text:t">
                    <w:txbxContent>
                      <w:p w:rsidR="001769E2" w:rsidRPr="00075101" w:rsidRDefault="001769E2" w:rsidP="00075101">
                        <w:pPr>
                          <w:pStyle w:val="NormalWeb"/>
                          <w:spacing w:before="0" w:beforeAutospacing="0" w:after="0" w:afterAutospacing="0"/>
                          <w:rPr>
                            <w:sz w:val="14"/>
                          </w:rPr>
                        </w:pPr>
                        <w:r w:rsidRPr="00075101"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40"/>
                          </w:rPr>
                          <w:t>7.5</w:t>
                        </w:r>
                      </w:p>
                    </w:txbxContent>
                  </v:textbox>
                </v:shape>
                <v:shape id="ZoneTexte 23" o:spid="_x0000_s1058" type="#_x0000_t202" style="position:absolute;left:34338;top:36222;width:8017;height:8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YEM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r0/w9yX+AJnfAAAA//8DAFBLAQItABQABgAIAAAAIQDb4fbL7gAAAIUBAAATAAAAAAAAAAAA&#10;AAAAAAAAAABbQ29udGVudF9UeXBlc10ueG1sUEsBAi0AFAAGAAgAAAAhAFr0LFu/AAAAFQEAAAsA&#10;AAAAAAAAAAAAAAAAHwEAAF9yZWxzLy5yZWxzUEsBAi0AFAAGAAgAAAAhACxNgQzEAAAA2wAAAA8A&#10;AAAAAAAAAAAAAAAABwIAAGRycy9kb3ducmV2LnhtbFBLBQYAAAAAAwADALcAAAD4AgAAAAA=&#10;" filled="f" stroked="f">
                  <v:textbox style="mso-fit-shape-to-text:t">
                    <w:txbxContent>
                      <w:p w:rsidR="001769E2" w:rsidRPr="00075101" w:rsidRDefault="001769E2" w:rsidP="00075101">
                        <w:pPr>
                          <w:pStyle w:val="NormalWeb"/>
                          <w:spacing w:before="0" w:beforeAutospacing="0" w:after="0" w:afterAutospacing="0"/>
                          <w:rPr>
                            <w:sz w:val="14"/>
                          </w:rPr>
                        </w:pPr>
                        <w:r w:rsidRPr="00075101"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 w:val="22"/>
                            <w:szCs w:val="40"/>
                          </w:rPr>
                          <w:t>0</w:t>
                        </w:r>
                      </w:p>
                    </w:txbxContent>
                  </v:textbox>
                </v:shape>
                <v:rect id="Rectangle 74" o:spid="_x0000_s1059" style="position:absolute;left:71882;top:2395;width:5461;height:2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" fillcolor="white [3212]" stroked="f" strokeweight="1pt"/>
                <v:shape id="ZoneTexte 25" o:spid="_x0000_s1060" type="#_x0000_t202" style="position:absolute;left:69517;top:-4042;width:8358;height:87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Lzj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z3P4/xJ/gFxfAQAA//8DAFBLAQItABQABgAIAAAAIQDb4fbL7gAAAIUBAAATAAAAAAAAAAAA&#10;AAAAAAAAAABbQ29udGVudF9UeXBlc10ueG1sUEsBAi0AFAAGAAgAAAAhAFr0LFu/AAAAFQEAAAsA&#10;AAAAAAAAAAAAAAAAHwEAAF9yZWxzLy5yZWxzUEsBAi0AFAAGAAgAAAAhAMzovOPEAAAA2wAAAA8A&#10;AAAAAAAAAAAAAAAABwIAAGRycy9kb3ducmV2LnhtbFBLBQYAAAAAAwADALcAAAD4AgAAAAA=&#10;" filled="f" stroked="f">
                  <v:textbox style="mso-fit-shape-to-text:t">
                    <w:txbxContent>
                      <w:p w:rsidR="001769E2" w:rsidRPr="00075101" w:rsidRDefault="001769E2" w:rsidP="00075101">
                        <w:pPr>
                          <w:pStyle w:val="NormalWeb"/>
                          <w:spacing w:before="0" w:beforeAutospacing="0" w:after="0" w:afterAutospacing="0"/>
                          <w:rPr>
                            <w:sz w:val="16"/>
                          </w:rPr>
                        </w:pPr>
                        <w:proofErr w:type="gramStart"/>
                        <w:r w:rsidRPr="00075101"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Cs w:val="40"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ED358C" w:rsidRPr="00ED358C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9EACB83" wp14:editId="6F8E5600">
                <wp:simplePos x="0" y="0"/>
                <wp:positionH relativeFrom="column">
                  <wp:posOffset>-552552</wp:posOffset>
                </wp:positionH>
                <wp:positionV relativeFrom="paragraph">
                  <wp:posOffset>373257</wp:posOffset>
                </wp:positionV>
                <wp:extent cx="2242800" cy="2160000"/>
                <wp:effectExtent l="0" t="0" r="5715" b="0"/>
                <wp:wrapNone/>
                <wp:docPr id="59" name="Groupe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42800" cy="2160000"/>
                          <a:chOff x="0" y="0"/>
                          <a:chExt cx="7180446" cy="6913746"/>
                        </a:xfrm>
                      </wpg:grpSpPr>
                      <wpg:grpSp>
                        <wpg:cNvPr id="60" name="Groupe 60"/>
                        <wpg:cNvGrpSpPr/>
                        <wpg:grpSpPr>
                          <a:xfrm>
                            <a:off x="0" y="0"/>
                            <a:ext cx="7180446" cy="6913746"/>
                            <a:chOff x="0" y="0"/>
                            <a:chExt cx="7180446" cy="6913746"/>
                          </a:xfrm>
                        </wpg:grpSpPr>
                        <pic:pic xmlns:pic="http://schemas.openxmlformats.org/drawingml/2006/picture">
                          <pic:nvPicPr>
                            <pic:cNvPr id="61" name="Image 6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"/>
                            <a:srcRect t="4493" r="34333"/>
                            <a:stretch/>
                          </pic:blipFill>
                          <pic:spPr>
                            <a:xfrm>
                              <a:off x="0" y="0"/>
                              <a:ext cx="7180446" cy="691374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2" name="Image 6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"/>
                            <a:srcRect l="70861" t="69339" r="4594" b="19550"/>
                            <a:stretch/>
                          </pic:blipFill>
                          <pic:spPr>
                            <a:xfrm>
                              <a:off x="4275666" y="656880"/>
                              <a:ext cx="2683934" cy="804333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63" name="Connecteur droit 63"/>
                        <wps:cNvCnPr/>
                        <wps:spPr>
                          <a:xfrm>
                            <a:off x="5647356" y="3859731"/>
                            <a:ext cx="1074322" cy="2050182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Forme libre 64"/>
                        <wps:cNvSpPr/>
                        <wps:spPr>
                          <a:xfrm>
                            <a:off x="4078438" y="2903321"/>
                            <a:ext cx="1568918" cy="956410"/>
                          </a:xfrm>
                          <a:custGeom>
                            <a:avLst/>
                            <a:gdLst>
                              <a:gd name="connsiteX0" fmla="*/ 0 w 1568918"/>
                              <a:gd name="connsiteY0" fmla="*/ 119012 h 956410"/>
                              <a:gd name="connsiteX1" fmla="*/ 712269 w 1568918"/>
                              <a:gd name="connsiteY1" fmla="*/ 70886 h 956410"/>
                              <a:gd name="connsiteX2" fmla="*/ 1568918 w 1568918"/>
                              <a:gd name="connsiteY2" fmla="*/ 956410 h 9564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568918" h="956410">
                                <a:moveTo>
                                  <a:pt x="0" y="119012"/>
                                </a:moveTo>
                                <a:cubicBezTo>
                                  <a:pt x="225391" y="25166"/>
                                  <a:pt x="450783" y="-68680"/>
                                  <a:pt x="712269" y="70886"/>
                                </a:cubicBezTo>
                                <a:cubicBezTo>
                                  <a:pt x="973755" y="210452"/>
                                  <a:pt x="1421331" y="714174"/>
                                  <a:pt x="1568918" y="95641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Arc 65"/>
                        <wps:cNvSpPr/>
                        <wps:spPr>
                          <a:xfrm rot="12081195">
                            <a:off x="2735042" y="492188"/>
                            <a:ext cx="2690921" cy="2523563"/>
                          </a:xfrm>
                          <a:prstGeom prst="arc">
                            <a:avLst>
                              <a:gd name="adj1" fmla="val 14875594"/>
                              <a:gd name="adj2" fmla="val 17648404"/>
                            </a:avLst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Forme libre 66"/>
                        <wps:cNvSpPr/>
                        <wps:spPr>
                          <a:xfrm>
                            <a:off x="1432944" y="439947"/>
                            <a:ext cx="1785668" cy="2234242"/>
                          </a:xfrm>
                          <a:custGeom>
                            <a:avLst/>
                            <a:gdLst>
                              <a:gd name="connsiteX0" fmla="*/ 0 w 1682151"/>
                              <a:gd name="connsiteY0" fmla="*/ 0 h 2182483"/>
                              <a:gd name="connsiteX1" fmla="*/ 879895 w 1682151"/>
                              <a:gd name="connsiteY1" fmla="*/ 1354347 h 2182483"/>
                              <a:gd name="connsiteX2" fmla="*/ 1682151 w 1682151"/>
                              <a:gd name="connsiteY2" fmla="*/ 2182483 h 218248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82151" h="2182483">
                                <a:moveTo>
                                  <a:pt x="0" y="0"/>
                                </a:moveTo>
                                <a:cubicBezTo>
                                  <a:pt x="299768" y="495300"/>
                                  <a:pt x="599536" y="990600"/>
                                  <a:pt x="879895" y="1354347"/>
                                </a:cubicBezTo>
                                <a:cubicBezTo>
                                  <a:pt x="1160254" y="1718094"/>
                                  <a:pt x="1469366" y="2093343"/>
                                  <a:pt x="1682151" y="2182483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367838" id="Groupe 20" o:spid="_x0000_s1026" style="position:absolute;margin-left:-43.5pt;margin-top:29.4pt;width:176.6pt;height:170.1pt;z-index:251699200;mso-width-relative:margin;mso-height-relative:margin" coordsize="71804,691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">
                <o:lock v:ext="edit" aspectratio="t"/>
                <v:group id="Groupe 60" o:spid="_x0000_s1027" style="position:absolute;width:71804;height:69137" coordsize="71804,69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Image 61" o:spid="_x0000_s1028" type="#_x0000_t75" style="position:absolute;width:71804;height:69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">
                    <v:imagedata r:id="rId8" o:title="" croptop="2945f" cropright="22500f"/>
                    <v:path arrowok="t"/>
                  </v:shape>
                  <v:shape id="Image 62" o:spid="_x0000_s1029" type="#_x0000_t75" style="position:absolute;left:42756;top:6568;width:26840;height:80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">
                    <v:imagedata r:id="rId8" o:title="" croptop="45442f" cropbottom="12812f" cropleft="46439f" cropright="3011f"/>
                    <v:path arrowok="t"/>
                  </v:shape>
                </v:group>
                <v:line id="Connecteur droit 63" o:spid="_x0000_s1030" style="position:absolute;visibility:visible;mso-wrap-style:square" from="56473,38597" to="67216,59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" strokecolor="#00b050" strokeweight="3pt">
                  <v:stroke joinstyle="miter"/>
                </v:line>
                <v:shape id="Forme libre 64" o:spid="_x0000_s1031" style="position:absolute;left:40784;top:29033;width:15689;height:9564;visibility:visible;mso-wrap-style:square;v-text-anchor:middle" coordsize="1568918,956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" path="m,119012c225391,25166,450783,-68680,712269,70886v261486,139566,709062,643288,856649,885524e" filled="f" strokecolor="#00b050" strokeweight="3pt">
                  <v:stroke joinstyle="miter"/>
                  <v:path arrowok="t" o:connecttype="custom" o:connectlocs="0,119012;712269,70886;1568918,956410" o:connectangles="0,0,0"/>
                </v:shape>
                <v:shape id="Arc 65" o:spid="_x0000_s1032" style="position:absolute;left:27350;top:4921;width:26909;height:25236;rotation:-10397073fd;visibility:visible;mso-wrap-style:square;v-text-anchor:middle" coordsize="2690921,2523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" path="m867202,82405nsc1190238,-32804,1548160,-27019,1866771,98561l1345461,1261782,867202,82405xem867202,82405nfc1190238,-32804,1548160,-27019,1866771,98561e" filled="f" strokecolor="#00b050" strokeweight="3pt">
                  <v:stroke joinstyle="miter"/>
                  <v:path arrowok="t" o:connecttype="custom" o:connectlocs="867202,82405;1866771,98561" o:connectangles="0,0"/>
                </v:shape>
                <v:shape id="Forme libre 66" o:spid="_x0000_s1033" style="position:absolute;left:14329;top:4399;width:17857;height:22342;visibility:visible;mso-wrap-style:square;v-text-anchor:middle" coordsize="1682151,2182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" path="m,c299768,495300,599536,990600,879895,1354347v280359,363747,589471,738996,802256,828136e" filled="f" strokecolor="#00b050" strokeweight="3pt">
                  <v:stroke joinstyle="miter"/>
                  <v:path arrowok="t" o:connecttype="custom" o:connectlocs="0,0;934042,1386466;1785668,2234242" o:connectangles="0,0,0"/>
                </v:shape>
              </v:group>
            </w:pict>
          </mc:Fallback>
        </mc:AlternateContent>
      </w:r>
      <w:r w:rsidR="00440A84">
        <w:rPr>
          <w:rFonts w:ascii="Palatino Linotype" w:hAnsi="Palatino Linotype"/>
        </w:rPr>
        <w:t>Simulation A.</w:t>
      </w:r>
    </w:p>
    <w:p w:rsidR="00371F98" w:rsidRPr="00275E5D" w:rsidRDefault="00191B25" w:rsidP="00275E5D">
      <w:pPr>
        <w:jc w:val="both"/>
        <w:rPr>
          <w:rFonts w:ascii="Palatino Linotype" w:hAnsi="Palatino Linotype"/>
        </w:rPr>
      </w:pPr>
      <w:r w:rsidRPr="00362878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FFD5A1C" wp14:editId="2576B014">
                <wp:simplePos x="0" y="0"/>
                <wp:positionH relativeFrom="column">
                  <wp:posOffset>1765300</wp:posOffset>
                </wp:positionH>
                <wp:positionV relativeFrom="page">
                  <wp:posOffset>3119592</wp:posOffset>
                </wp:positionV>
                <wp:extent cx="2099310" cy="2159635"/>
                <wp:effectExtent l="0" t="0" r="0" b="0"/>
                <wp:wrapNone/>
                <wp:docPr id="43" name="Groupe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99310" cy="2159635"/>
                          <a:chOff x="0" y="0"/>
                          <a:chExt cx="6891889" cy="7086600"/>
                        </a:xfrm>
                      </wpg:grpSpPr>
                      <pic:pic xmlns:pic="http://schemas.openxmlformats.org/drawingml/2006/picture">
                        <pic:nvPicPr>
                          <pic:cNvPr id="94" name="Image 9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/>
                          <a:srcRect r="33251"/>
                          <a:stretch/>
                        </pic:blipFill>
                        <pic:spPr>
                          <a:xfrm>
                            <a:off x="0" y="0"/>
                            <a:ext cx="6891889" cy="7086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5" name="Image 9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71505" t="68943" b="18000"/>
                          <a:stretch/>
                        </pic:blipFill>
                        <pic:spPr>
                          <a:xfrm>
                            <a:off x="3371849" y="1680812"/>
                            <a:ext cx="2944812" cy="901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" name="Image 9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/>
                          <a:srcRect l="69434" t="11291" r="23678" b="79629"/>
                          <a:stretch/>
                        </pic:blipFill>
                        <pic:spPr>
                          <a:xfrm>
                            <a:off x="1180847" y="1680809"/>
                            <a:ext cx="1044340" cy="94487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233197" id="Groupe 9" o:spid="_x0000_s1026" style="position:absolute;margin-left:139pt;margin-top:245.65pt;width:165.3pt;height:170.05pt;z-index:251673600;mso-position-vertical-relative:page;mso-width-relative:margin;mso-height-relative:margin" coordsize="68918,70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">
                <o:lock v:ext="edit" aspectratio="t"/>
                <v:shape id="Image 94" o:spid="_x0000_s1027" type="#_x0000_t75" style="position:absolute;width:68918;height:708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">
                  <v:imagedata r:id="rId11" o:title="" cropright="21791f"/>
                  <v:path arrowok="t"/>
                </v:shape>
                <v:shape id="Image 95" o:spid="_x0000_s1028" type="#_x0000_t75" style="position:absolute;left:33718;top:16808;width:29448;height:9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">
                  <v:imagedata r:id="rId12" o:title="" croptop="45182f" cropbottom="11796f" cropleft="46862f"/>
                  <v:path arrowok="t"/>
                </v:shape>
                <v:shape id="Image 96" o:spid="_x0000_s1029" type="#_x0000_t75" style="position:absolute;left:11808;top:16808;width:10443;height:94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">
                  <v:imagedata r:id="rId11" o:title="" croptop="7400f" cropbottom="52186f" cropleft="45504f" cropright="15518f"/>
                  <v:path arrowok="t"/>
                </v:shape>
                <w10:wrap anchory="page"/>
              </v:group>
            </w:pict>
          </mc:Fallback>
        </mc:AlternateContent>
      </w:r>
      <w:r w:rsidR="00B72D01">
        <w:rPr>
          <w:rFonts w:ascii="Palatino Linotype" w:hAnsi="Palatino Linotype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2B49C8A" wp14:editId="15E643DC">
                <wp:simplePos x="0" y="0"/>
                <wp:positionH relativeFrom="column">
                  <wp:posOffset>2109470</wp:posOffset>
                </wp:positionH>
                <wp:positionV relativeFrom="paragraph">
                  <wp:posOffset>257341</wp:posOffset>
                </wp:positionV>
                <wp:extent cx="894521" cy="0"/>
                <wp:effectExtent l="0" t="0" r="20320" b="19050"/>
                <wp:wrapNone/>
                <wp:docPr id="55" name="Connecteur droit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4521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05CA2D2" id="Connecteur droit 55" o:spid="_x0000_s1026" style="position:absolute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6.1pt,20.25pt" to="236.55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" strokecolor="#5b9bd5 [3204]" strokeweight="1.5pt">
                <v:stroke joinstyle="miter"/>
              </v:line>
            </w:pict>
          </mc:Fallback>
        </mc:AlternateContent>
      </w:r>
      <w:r w:rsidR="00ED358C">
        <w:rPr>
          <w:rFonts w:ascii="Palatino Linotype" w:hAnsi="Palatino Linotype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A0C8244" wp14:editId="2CEE44B2">
                <wp:simplePos x="0" y="0"/>
                <wp:positionH relativeFrom="column">
                  <wp:posOffset>2961005</wp:posOffset>
                </wp:positionH>
                <wp:positionV relativeFrom="paragraph">
                  <wp:posOffset>259359</wp:posOffset>
                </wp:positionV>
                <wp:extent cx="810000" cy="0"/>
                <wp:effectExtent l="0" t="0" r="28575" b="19050"/>
                <wp:wrapNone/>
                <wp:docPr id="56" name="Connecteur droit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00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56B160B" id="Connecteur droit 56" o:spid="_x0000_s1026" style="position:absolute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3.15pt,20.4pt" to="296.9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" strokecolor="#5b9bd5 [3204]" strokeweight="1.5pt">
                <v:stroke joinstyle="miter"/>
              </v:line>
            </w:pict>
          </mc:Fallback>
        </mc:AlternateContent>
      </w: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B72D01" w:rsidP="00A83CB1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83046E5" wp14:editId="6F1CA4CB">
                <wp:simplePos x="0" y="0"/>
                <wp:positionH relativeFrom="column">
                  <wp:posOffset>2101822</wp:posOffset>
                </wp:positionH>
                <wp:positionV relativeFrom="paragraph">
                  <wp:posOffset>145857</wp:posOffset>
                </wp:positionV>
                <wp:extent cx="329980" cy="0"/>
                <wp:effectExtent l="0" t="0" r="32385" b="19050"/>
                <wp:wrapNone/>
                <wp:docPr id="57" name="Connecteur droit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99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4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FE1D59" id="Connecteur droit 57" o:spid="_x0000_s1026" style="position:absolute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5.5pt,11.5pt" to="191.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" strokecolor="#ffc000 [3207]" strokeweight="1.5pt">
                <v:stroke joinstyle="miter"/>
              </v:line>
            </w:pict>
          </mc:Fallback>
        </mc:AlternateContent>
      </w:r>
      <w:r w:rsidR="00ED358C">
        <w:rPr>
          <w:rFonts w:ascii="Palatino Linotype" w:hAnsi="Palatino Linotype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5849700" wp14:editId="0AA1B691">
                <wp:simplePos x="0" y="0"/>
                <wp:positionH relativeFrom="column">
                  <wp:posOffset>2432329</wp:posOffset>
                </wp:positionH>
                <wp:positionV relativeFrom="paragraph">
                  <wp:posOffset>146685</wp:posOffset>
                </wp:positionV>
                <wp:extent cx="1332139" cy="0"/>
                <wp:effectExtent l="0" t="0" r="20955" b="19050"/>
                <wp:wrapNone/>
                <wp:docPr id="58" name="Connecteur droit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3213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4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BDD732" id="Connecteur droit 58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5pt,11.55pt" to="296.4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" strokecolor="#ffc000 [3207]" strokeweight="1.5pt">
                <v:stroke joinstyle="miter"/>
              </v:line>
            </w:pict>
          </mc:Fallback>
        </mc:AlternateContent>
      </w: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  <w:bookmarkStart w:id="0" w:name="_GoBack"/>
      <w:bookmarkEnd w:id="0"/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A83CB1" w:rsidRDefault="00A83CB1" w:rsidP="00A83CB1">
      <w:pPr>
        <w:jc w:val="both"/>
        <w:rPr>
          <w:rFonts w:ascii="Palatino Linotype" w:hAnsi="Palatino Linotype"/>
        </w:rPr>
      </w:pPr>
    </w:p>
    <w:p w:rsidR="008937BA" w:rsidRDefault="008937BA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191B25" w:rsidRDefault="00191B25" w:rsidP="00A83CB1">
      <w:pPr>
        <w:jc w:val="both"/>
        <w:rPr>
          <w:rFonts w:ascii="Palatino Linotype" w:hAnsi="Palatino Linotype"/>
        </w:rPr>
      </w:pPr>
    </w:p>
    <w:p w:rsidR="00B23138" w:rsidRDefault="00BB0E91" w:rsidP="00B23138">
      <w:pPr>
        <w:jc w:val="both"/>
        <w:rPr>
          <w:rFonts w:ascii="Palatino Linotype" w:hAnsi="Palatino Linotype"/>
        </w:rPr>
      </w:pPr>
      <w:r w:rsidRPr="00DB5218">
        <w:rPr>
          <w:rFonts w:ascii="Palatino Linotype" w:hAnsi="Palatino Linotype"/>
          <w:noProof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605903C3" wp14:editId="51F228C7">
                <wp:simplePos x="0" y="0"/>
                <wp:positionH relativeFrom="column">
                  <wp:posOffset>1700530</wp:posOffset>
                </wp:positionH>
                <wp:positionV relativeFrom="page">
                  <wp:posOffset>1454150</wp:posOffset>
                </wp:positionV>
                <wp:extent cx="2224405" cy="2159635"/>
                <wp:effectExtent l="0" t="0" r="4445" b="0"/>
                <wp:wrapNone/>
                <wp:docPr id="121" name="Groupe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24405" cy="2159635"/>
                          <a:chOff x="0" y="0"/>
                          <a:chExt cx="7226057" cy="7019925"/>
                        </a:xfrm>
                      </wpg:grpSpPr>
                      <wpg:grpSp>
                        <wpg:cNvPr id="122" name="Groupe 122"/>
                        <wpg:cNvGrpSpPr/>
                        <wpg:grpSpPr>
                          <a:xfrm>
                            <a:off x="0" y="0"/>
                            <a:ext cx="7226057" cy="7019925"/>
                            <a:chOff x="0" y="0"/>
                            <a:chExt cx="7226057" cy="7019925"/>
                          </a:xfrm>
                        </wpg:grpSpPr>
                        <pic:pic xmlns:pic="http://schemas.openxmlformats.org/drawingml/2006/picture">
                          <pic:nvPicPr>
                            <pic:cNvPr id="123" name="Image 12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/>
                            <a:srcRect r="23059"/>
                            <a:stretch/>
                          </pic:blipFill>
                          <pic:spPr>
                            <a:xfrm>
                              <a:off x="0" y="0"/>
                              <a:ext cx="7226057" cy="70199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24" name="Image 1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/>
                            <a:srcRect l="94791" t="51457"/>
                            <a:stretch/>
                          </pic:blipFill>
                          <pic:spPr>
                            <a:xfrm>
                              <a:off x="4286366" y="2562673"/>
                              <a:ext cx="489193" cy="340770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25" name="Connecteur droit 125"/>
                        <wps:cNvCnPr/>
                        <wps:spPr>
                          <a:xfrm flipV="1">
                            <a:off x="1421721" y="1026542"/>
                            <a:ext cx="3744000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6" name="Forme libre 126"/>
                        <wps:cNvSpPr/>
                        <wps:spPr>
                          <a:xfrm>
                            <a:off x="5149710" y="440034"/>
                            <a:ext cx="1597858" cy="3664308"/>
                          </a:xfrm>
                          <a:custGeom>
                            <a:avLst/>
                            <a:gdLst>
                              <a:gd name="connsiteX0" fmla="*/ 0 w 1597858"/>
                              <a:gd name="connsiteY0" fmla="*/ 595988 h 3664308"/>
                              <a:gd name="connsiteX1" fmla="*/ 792480 w 1597858"/>
                              <a:gd name="connsiteY1" fmla="*/ 595988 h 3664308"/>
                              <a:gd name="connsiteX2" fmla="*/ 1092200 w 1597858"/>
                              <a:gd name="connsiteY2" fmla="*/ 402948 h 3664308"/>
                              <a:gd name="connsiteX3" fmla="*/ 1295400 w 1597858"/>
                              <a:gd name="connsiteY3" fmla="*/ 21948 h 3664308"/>
                              <a:gd name="connsiteX4" fmla="*/ 1397000 w 1597858"/>
                              <a:gd name="connsiteY4" fmla="*/ 98148 h 3664308"/>
                              <a:gd name="connsiteX5" fmla="*/ 1463040 w 1597858"/>
                              <a:gd name="connsiteY5" fmla="*/ 529948 h 3664308"/>
                              <a:gd name="connsiteX6" fmla="*/ 1513840 w 1597858"/>
                              <a:gd name="connsiteY6" fmla="*/ 1561188 h 3664308"/>
                              <a:gd name="connsiteX7" fmla="*/ 1579880 w 1597858"/>
                              <a:gd name="connsiteY7" fmla="*/ 2948028 h 3664308"/>
                              <a:gd name="connsiteX8" fmla="*/ 1595120 w 1597858"/>
                              <a:gd name="connsiteY8" fmla="*/ 3664308 h 36643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597858" h="3664308">
                                <a:moveTo>
                                  <a:pt x="0" y="595988"/>
                                </a:moveTo>
                                <a:cubicBezTo>
                                  <a:pt x="305223" y="612074"/>
                                  <a:pt x="610447" y="628161"/>
                                  <a:pt x="792480" y="595988"/>
                                </a:cubicBezTo>
                                <a:cubicBezTo>
                                  <a:pt x="974513" y="563815"/>
                                  <a:pt x="1008380" y="498621"/>
                                  <a:pt x="1092200" y="402948"/>
                                </a:cubicBezTo>
                                <a:cubicBezTo>
                                  <a:pt x="1176020" y="307275"/>
                                  <a:pt x="1244600" y="72748"/>
                                  <a:pt x="1295400" y="21948"/>
                                </a:cubicBezTo>
                                <a:cubicBezTo>
                                  <a:pt x="1346200" y="-28852"/>
                                  <a:pt x="1369060" y="13481"/>
                                  <a:pt x="1397000" y="98148"/>
                                </a:cubicBezTo>
                                <a:cubicBezTo>
                                  <a:pt x="1424940" y="182815"/>
                                  <a:pt x="1443567" y="286108"/>
                                  <a:pt x="1463040" y="529948"/>
                                </a:cubicBezTo>
                                <a:cubicBezTo>
                                  <a:pt x="1482513" y="773788"/>
                                  <a:pt x="1494367" y="1158175"/>
                                  <a:pt x="1513840" y="1561188"/>
                                </a:cubicBezTo>
                                <a:cubicBezTo>
                                  <a:pt x="1533313" y="1964201"/>
                                  <a:pt x="1566333" y="2597508"/>
                                  <a:pt x="1579880" y="2948028"/>
                                </a:cubicBezTo>
                                <a:cubicBezTo>
                                  <a:pt x="1593427" y="3298548"/>
                                  <a:pt x="1602740" y="3583875"/>
                                  <a:pt x="1595120" y="3664308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Connecteur droit 127"/>
                        <wps:cNvCnPr/>
                        <wps:spPr>
                          <a:xfrm>
                            <a:off x="6744830" y="4104342"/>
                            <a:ext cx="76624" cy="1956223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EBEDB1" id="Groupe 26" o:spid="_x0000_s1026" style="position:absolute;margin-left:133.9pt;margin-top:114.5pt;width:175.15pt;height:170.05pt;z-index:251712512;mso-position-vertical-relative:page;mso-width-relative:margin;mso-height-relative:margin" coordsize="72260,701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">
                <o:lock v:ext="edit" aspectratio="t"/>
                <v:group id="Groupe 122" o:spid="_x0000_s1027" style="position:absolute;width:72260;height:70199" coordsize="72260,70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<v:shape id="Image 123" o:spid="_x0000_s1028" type="#_x0000_t75" style="position:absolute;width:72260;height:701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">
                    <v:imagedata r:id="rId14" o:title="" cropright="15112f"/>
                    <v:path arrowok="t"/>
                  </v:shape>
                  <v:shape id="Image 124" o:spid="_x0000_s1029" type="#_x0000_t75" style="position:absolute;left:42863;top:25626;width:4892;height:34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">
                    <v:imagedata r:id="rId14" o:title="" croptop="33723f" cropleft="62122f"/>
                    <v:path arrowok="t"/>
                  </v:shape>
                </v:group>
                <v:line id="Connecteur droit 125" o:spid="_x0000_s1030" style="position:absolute;flip:y;visibility:visible;mso-wrap-style:square" from="14217,10265" to="51657,10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" strokecolor="#00b050" strokeweight="3pt">
                  <v:stroke joinstyle="miter"/>
                </v:line>
                <v:shape id="Forme libre 126" o:spid="_x0000_s1031" style="position:absolute;left:51497;top:4400;width:15978;height:36643;visibility:visible;mso-wrap-style:square;v-text-anchor:middle" coordsize="1597858,3664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" path="m,595988v305223,16086,610447,32173,792480,c974513,563815,1008380,498621,1092200,402948,1176020,307275,1244600,72748,1295400,21948v50800,-50800,73660,-8467,101600,76200c1424940,182815,1443567,286108,1463040,529948v19473,243840,31327,628227,50800,1031240c1533313,1964201,1566333,2597508,1579880,2948028v13547,350520,22860,635847,15240,716280e" filled="f" strokecolor="#00b050" strokeweight="3pt">
                  <v:stroke joinstyle="miter"/>
                  <v:path arrowok="t" o:connecttype="custom" o:connectlocs="0,595988;792480,595988;1092200,402948;1295400,21948;1397000,98148;1463040,529948;1513840,1561188;1579880,2948028;1595120,3664308" o:connectangles="0,0,0,0,0,0,0,0,0"/>
                </v:shape>
                <v:line id="Connecteur droit 127" o:spid="_x0000_s1032" style="position:absolute;visibility:visible;mso-wrap-style:square" from="67448,41043" to="68214,6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" strokecolor="#00b050" strokeweight="3pt">
                  <v:stroke joinstyle="miter"/>
                </v:line>
                <w10:wrap anchory="page"/>
              </v:group>
            </w:pict>
          </mc:Fallback>
        </mc:AlternateContent>
      </w:r>
      <w:r w:rsidRPr="00DB5218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52134B6F" wp14:editId="4941C5CE">
                <wp:simplePos x="0" y="0"/>
                <wp:positionH relativeFrom="column">
                  <wp:posOffset>3999865</wp:posOffset>
                </wp:positionH>
                <wp:positionV relativeFrom="page">
                  <wp:posOffset>1454150</wp:posOffset>
                </wp:positionV>
                <wp:extent cx="2188210" cy="2159635"/>
                <wp:effectExtent l="0" t="0" r="2540" b="0"/>
                <wp:wrapNone/>
                <wp:docPr id="128" name="Groupe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188210" cy="2159635"/>
                          <a:chOff x="0" y="0"/>
                          <a:chExt cx="7137400" cy="7038975"/>
                        </a:xfrm>
                      </wpg:grpSpPr>
                      <wpg:grpSp>
                        <wpg:cNvPr id="129" name="Groupe 129"/>
                        <wpg:cNvGrpSpPr/>
                        <wpg:grpSpPr>
                          <a:xfrm>
                            <a:off x="0" y="0"/>
                            <a:ext cx="7137400" cy="7038975"/>
                            <a:chOff x="0" y="0"/>
                            <a:chExt cx="7137400" cy="7038975"/>
                          </a:xfrm>
                        </wpg:grpSpPr>
                        <pic:pic xmlns:pic="http://schemas.openxmlformats.org/drawingml/2006/picture">
                          <pic:nvPicPr>
                            <pic:cNvPr id="130" name="Image 130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"/>
                            <a:srcRect r="23848"/>
                            <a:stretch/>
                          </pic:blipFill>
                          <pic:spPr>
                            <a:xfrm>
                              <a:off x="0" y="0"/>
                              <a:ext cx="7137400" cy="70389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31" name="Image 13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"/>
                            <a:srcRect l="91896" t="51354" b="5976"/>
                            <a:stretch/>
                          </pic:blipFill>
                          <pic:spPr>
                            <a:xfrm>
                              <a:off x="3152269" y="1944470"/>
                              <a:ext cx="759568" cy="30035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32" name="Forme libre 132"/>
                        <wps:cNvSpPr/>
                        <wps:spPr>
                          <a:xfrm>
                            <a:off x="1280975" y="403327"/>
                            <a:ext cx="5372099" cy="5652224"/>
                          </a:xfrm>
                          <a:custGeom>
                            <a:avLst/>
                            <a:gdLst>
                              <a:gd name="connsiteX0" fmla="*/ 0 w 5372099"/>
                              <a:gd name="connsiteY0" fmla="*/ 0 h 5652224"/>
                              <a:gd name="connsiteX1" fmla="*/ 125128 w 5372099"/>
                              <a:gd name="connsiteY1" fmla="*/ 3628725 h 5652224"/>
                              <a:gd name="connsiteX2" fmla="*/ 269507 w 5372099"/>
                              <a:gd name="connsiteY2" fmla="*/ 4735630 h 5652224"/>
                              <a:gd name="connsiteX3" fmla="*/ 606391 w 5372099"/>
                              <a:gd name="connsiteY3" fmla="*/ 5313146 h 5652224"/>
                              <a:gd name="connsiteX4" fmla="*/ 1347537 w 5372099"/>
                              <a:gd name="connsiteY4" fmla="*/ 5592278 h 5652224"/>
                              <a:gd name="connsiteX5" fmla="*/ 2425566 w 5372099"/>
                              <a:gd name="connsiteY5" fmla="*/ 5650030 h 5652224"/>
                              <a:gd name="connsiteX6" fmla="*/ 3580598 w 5372099"/>
                              <a:gd name="connsiteY6" fmla="*/ 5630779 h 5652224"/>
                              <a:gd name="connsiteX7" fmla="*/ 4292867 w 5372099"/>
                              <a:gd name="connsiteY7" fmla="*/ 5544152 h 5652224"/>
                              <a:gd name="connsiteX8" fmla="*/ 4880008 w 5372099"/>
                              <a:gd name="connsiteY8" fmla="*/ 5236143 h 5652224"/>
                              <a:gd name="connsiteX9" fmla="*/ 5168766 w 5372099"/>
                              <a:gd name="connsiteY9" fmla="*/ 4494998 h 5652224"/>
                              <a:gd name="connsiteX10" fmla="*/ 5342021 w 5372099"/>
                              <a:gd name="connsiteY10" fmla="*/ 1405289 h 5652224"/>
                              <a:gd name="connsiteX11" fmla="*/ 5361271 w 5372099"/>
                              <a:gd name="connsiteY11" fmla="*/ 9626 h 565222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5372099" h="5652224">
                                <a:moveTo>
                                  <a:pt x="0" y="0"/>
                                </a:moveTo>
                                <a:cubicBezTo>
                                  <a:pt x="40105" y="1419727"/>
                                  <a:pt x="80210" y="2839454"/>
                                  <a:pt x="125128" y="3628725"/>
                                </a:cubicBezTo>
                                <a:cubicBezTo>
                                  <a:pt x="170046" y="4417996"/>
                                  <a:pt x="189297" y="4454893"/>
                                  <a:pt x="269507" y="4735630"/>
                                </a:cubicBezTo>
                                <a:cubicBezTo>
                                  <a:pt x="349718" y="5016367"/>
                                  <a:pt x="426719" y="5170371"/>
                                  <a:pt x="606391" y="5313146"/>
                                </a:cubicBezTo>
                                <a:cubicBezTo>
                                  <a:pt x="786063" y="5455921"/>
                                  <a:pt x="1044341" y="5536131"/>
                                  <a:pt x="1347537" y="5592278"/>
                                </a:cubicBezTo>
                                <a:cubicBezTo>
                                  <a:pt x="1650733" y="5648425"/>
                                  <a:pt x="2425566" y="5650030"/>
                                  <a:pt x="2425566" y="5650030"/>
                                </a:cubicBezTo>
                                <a:cubicBezTo>
                                  <a:pt x="2797743" y="5656447"/>
                                  <a:pt x="3269381" y="5648425"/>
                                  <a:pt x="3580598" y="5630779"/>
                                </a:cubicBezTo>
                                <a:cubicBezTo>
                                  <a:pt x="3891815" y="5613133"/>
                                  <a:pt x="4076299" y="5609925"/>
                                  <a:pt x="4292867" y="5544152"/>
                                </a:cubicBezTo>
                                <a:cubicBezTo>
                                  <a:pt x="4509435" y="5478379"/>
                                  <a:pt x="4734025" y="5411002"/>
                                  <a:pt x="4880008" y="5236143"/>
                                </a:cubicBezTo>
                                <a:cubicBezTo>
                                  <a:pt x="5025991" y="5061284"/>
                                  <a:pt x="5091764" y="5133474"/>
                                  <a:pt x="5168766" y="4494998"/>
                                </a:cubicBezTo>
                                <a:cubicBezTo>
                                  <a:pt x="5245768" y="3856522"/>
                                  <a:pt x="5309937" y="2152851"/>
                                  <a:pt x="5342021" y="1405289"/>
                                </a:cubicBezTo>
                                <a:cubicBezTo>
                                  <a:pt x="5374105" y="657727"/>
                                  <a:pt x="5380522" y="112296"/>
                                  <a:pt x="5361271" y="9626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59BC6A" id="Groupe 29" o:spid="_x0000_s1026" style="position:absolute;margin-left:314.95pt;margin-top:114.5pt;width:172.3pt;height:170.05pt;z-index:251714560;mso-position-vertical-relative:page;mso-width-relative:margin;mso-height-relative:margin" coordsize="71374,703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">
                <o:lock v:ext="edit" aspectratio="t"/>
                <v:group id="Groupe 129" o:spid="_x0000_s1027" style="position:absolute;width:71374;height:70389" coordsize="71374,70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<v:shape id="Image 130" o:spid="_x0000_s1028" type="#_x0000_t75" style="position:absolute;width:71374;height:703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">
                    <v:imagedata r:id="rId16" o:title="" cropright="15629f"/>
                    <v:path arrowok="t"/>
                  </v:shape>
                  <v:shape id="Image 131" o:spid="_x0000_s1029" type="#_x0000_t75" style="position:absolute;left:31522;top:19444;width:7596;height:30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">
                    <v:imagedata r:id="rId16" o:title="" croptop="33655f" cropbottom="3916f" cropleft="60225f"/>
                    <v:path arrowok="t"/>
                  </v:shape>
                </v:group>
                <v:shape id="Forme libre 132" o:spid="_x0000_s1030" style="position:absolute;left:12809;top:4033;width:53721;height:56522;visibility:visible;mso-wrap-style:square;v-text-anchor:middle" coordsize="5372099,5652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" path="m,c40105,1419727,80210,2839454,125128,3628725v44918,789271,64169,826168,144379,1106905c349718,5016367,426719,5170371,606391,5313146v179672,142775,437950,222985,741146,279132c1650733,5648425,2425566,5650030,2425566,5650030v372177,6417,843815,-1605,1155032,-19251c3891815,5613133,4076299,5609925,4292867,5544152v216568,-65773,441158,-133150,587141,-308009c5025991,5061284,5091764,5133474,5168766,4494998v77002,-638476,141171,-2342147,173255,-3089709c5374105,657727,5380522,112296,5361271,9626e" filled="f" strokecolor="#00b050" strokeweight="3pt">
                  <v:stroke joinstyle="miter"/>
                  <v:path arrowok="t" o:connecttype="custom" o:connectlocs="0,0;125128,3628725;269507,4735630;606391,5313146;1347537,5592278;2425566,5650030;3580598,5630779;4292867,5544152;4880008,5236143;5168766,4494998;5342021,1405289;5361271,9626" o:connectangles="0,0,0,0,0,0,0,0,0,0,0,0"/>
                </v:shape>
                <w10:wrap anchory="page"/>
              </v:group>
            </w:pict>
          </mc:Fallback>
        </mc:AlternateContent>
      </w:r>
      <w:r w:rsidRPr="000061D9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7B4E3990" wp14:editId="03033F54">
                <wp:simplePos x="0" y="0"/>
                <wp:positionH relativeFrom="column">
                  <wp:posOffset>1725930</wp:posOffset>
                </wp:positionH>
                <wp:positionV relativeFrom="page">
                  <wp:posOffset>3738880</wp:posOffset>
                </wp:positionV>
                <wp:extent cx="2195830" cy="2159635"/>
                <wp:effectExtent l="0" t="0" r="0" b="0"/>
                <wp:wrapNone/>
                <wp:docPr id="133" name="Groupe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195830" cy="2159635"/>
                          <a:chOff x="0" y="0"/>
                          <a:chExt cx="7154694" cy="7038975"/>
                        </a:xfrm>
                      </wpg:grpSpPr>
                      <wpg:grpSp>
                        <wpg:cNvPr id="134" name="Groupe 134"/>
                        <wpg:cNvGrpSpPr/>
                        <wpg:grpSpPr>
                          <a:xfrm>
                            <a:off x="0" y="0"/>
                            <a:ext cx="7154694" cy="7038975"/>
                            <a:chOff x="0" y="0"/>
                            <a:chExt cx="7154694" cy="7038975"/>
                          </a:xfrm>
                        </wpg:grpSpPr>
                        <pic:pic xmlns:pic="http://schemas.openxmlformats.org/drawingml/2006/picture">
                          <pic:nvPicPr>
                            <pic:cNvPr id="135" name="Image 13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7"/>
                            <a:srcRect r="23896"/>
                            <a:stretch/>
                          </pic:blipFill>
                          <pic:spPr>
                            <a:xfrm>
                              <a:off x="0" y="0"/>
                              <a:ext cx="7154694" cy="70389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36" name="Image 13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/>
                            <a:srcRect l="94791" t="52624" b="4048"/>
                            <a:stretch/>
                          </pic:blipFill>
                          <pic:spPr>
                            <a:xfrm>
                              <a:off x="5324509" y="2698093"/>
                              <a:ext cx="489193" cy="3041651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37" name="Connecteur droit 137"/>
                        <wps:cNvCnPr/>
                        <wps:spPr>
                          <a:xfrm flipV="1">
                            <a:off x="1333638" y="454633"/>
                            <a:ext cx="5323109" cy="5615796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E1854F" id="Groupe 34" o:spid="_x0000_s1026" style="position:absolute;margin-left:135.9pt;margin-top:294.4pt;width:172.9pt;height:170.05pt;z-index:251716608;mso-position-vertical-relative:page;mso-width-relative:margin;mso-height-relative:margin" coordsize="71546,703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">
                <o:lock v:ext="edit" aspectratio="t"/>
                <v:group id="Groupe 134" o:spid="_x0000_s1027" style="position:absolute;width:71546;height:70389" coordsize="71546,70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shape id="Image 135" o:spid="_x0000_s1028" type="#_x0000_t75" style="position:absolute;width:71546;height:703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">
                    <v:imagedata r:id="rId18" o:title="" cropright="15660f"/>
                    <v:path arrowok="t"/>
                  </v:shape>
                  <v:shape id="Image 136" o:spid="_x0000_s1029" type="#_x0000_t75" style="position:absolute;left:53245;top:26980;width:4892;height:30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">
                    <v:imagedata r:id="rId14" o:title="" croptop="34488f" cropbottom="2653f" cropleft="62122f"/>
                    <v:path arrowok="t"/>
                  </v:shape>
                </v:group>
                <v:line id="Connecteur droit 137" o:spid="_x0000_s1030" style="position:absolute;flip:y;visibility:visible;mso-wrap-style:square" from="13336,4546" to="66567,60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" strokecolor="#00b050" strokeweight="3pt">
                  <v:stroke joinstyle="miter"/>
                </v:line>
                <w10:wrap anchory="page"/>
              </v:group>
            </w:pict>
          </mc:Fallback>
        </mc:AlternateContent>
      </w:r>
      <w:r w:rsidRPr="00170AE2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2EA1304A" wp14:editId="78C65841">
                <wp:simplePos x="0" y="0"/>
                <wp:positionH relativeFrom="column">
                  <wp:posOffset>3978275</wp:posOffset>
                </wp:positionH>
                <wp:positionV relativeFrom="page">
                  <wp:posOffset>3735070</wp:posOffset>
                </wp:positionV>
                <wp:extent cx="2213610" cy="2159635"/>
                <wp:effectExtent l="0" t="0" r="0" b="0"/>
                <wp:wrapNone/>
                <wp:docPr id="144" name="Groupe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13610" cy="2159635"/>
                          <a:chOff x="0" y="0"/>
                          <a:chExt cx="7267575" cy="7096125"/>
                        </a:xfrm>
                      </wpg:grpSpPr>
                      <wpg:grpSp>
                        <wpg:cNvPr id="145" name="Groupe 145"/>
                        <wpg:cNvGrpSpPr/>
                        <wpg:grpSpPr>
                          <a:xfrm>
                            <a:off x="0" y="0"/>
                            <a:ext cx="7267575" cy="7096125"/>
                            <a:chOff x="0" y="0"/>
                            <a:chExt cx="7267575" cy="7096125"/>
                          </a:xfrm>
                        </wpg:grpSpPr>
                        <pic:pic xmlns:pic="http://schemas.openxmlformats.org/drawingml/2006/picture">
                          <pic:nvPicPr>
                            <pic:cNvPr id="146" name="Image 14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7267575" cy="70961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7" name="Image 14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/>
                            <a:srcRect l="94791" t="51457" b="3557"/>
                            <a:stretch/>
                          </pic:blipFill>
                          <pic:spPr>
                            <a:xfrm>
                              <a:off x="2471570" y="2452223"/>
                              <a:ext cx="489193" cy="315800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48" name="Forme libre 148"/>
                        <wps:cNvSpPr/>
                        <wps:spPr>
                          <a:xfrm>
                            <a:off x="1373188" y="509405"/>
                            <a:ext cx="5411997" cy="5649299"/>
                          </a:xfrm>
                          <a:custGeom>
                            <a:avLst/>
                            <a:gdLst>
                              <a:gd name="connsiteX0" fmla="*/ 0 w 5411997"/>
                              <a:gd name="connsiteY0" fmla="*/ 1356437 h 5649299"/>
                              <a:gd name="connsiteX1" fmla="*/ 3124200 w 5411997"/>
                              <a:gd name="connsiteY1" fmla="*/ 1347970 h 5649299"/>
                              <a:gd name="connsiteX2" fmla="*/ 4470400 w 5411997"/>
                              <a:gd name="connsiteY2" fmla="*/ 1347970 h 5649299"/>
                              <a:gd name="connsiteX3" fmla="*/ 4792133 w 5411997"/>
                              <a:gd name="connsiteY3" fmla="*/ 1187103 h 5649299"/>
                              <a:gd name="connsiteX4" fmla="*/ 5096933 w 5411997"/>
                              <a:gd name="connsiteY4" fmla="*/ 179570 h 5649299"/>
                              <a:gd name="connsiteX5" fmla="*/ 5156200 w 5411997"/>
                              <a:gd name="connsiteY5" fmla="*/ 1770 h 5649299"/>
                              <a:gd name="connsiteX6" fmla="*/ 5207000 w 5411997"/>
                              <a:gd name="connsiteY6" fmla="*/ 103370 h 5649299"/>
                              <a:gd name="connsiteX7" fmla="*/ 5223933 w 5411997"/>
                              <a:gd name="connsiteY7" fmla="*/ 340437 h 5649299"/>
                              <a:gd name="connsiteX8" fmla="*/ 5283200 w 5411997"/>
                              <a:gd name="connsiteY8" fmla="*/ 1077037 h 5649299"/>
                              <a:gd name="connsiteX9" fmla="*/ 5300133 w 5411997"/>
                              <a:gd name="connsiteY9" fmla="*/ 1788237 h 5649299"/>
                              <a:gd name="connsiteX10" fmla="*/ 5334000 w 5411997"/>
                              <a:gd name="connsiteY10" fmla="*/ 2736503 h 5649299"/>
                              <a:gd name="connsiteX11" fmla="*/ 5393267 w 5411997"/>
                              <a:gd name="connsiteY11" fmla="*/ 4235103 h 5649299"/>
                              <a:gd name="connsiteX12" fmla="*/ 5393267 w 5411997"/>
                              <a:gd name="connsiteY12" fmla="*/ 5649037 h 56492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5411997" h="5649299">
                                <a:moveTo>
                                  <a:pt x="0" y="1356437"/>
                                </a:moveTo>
                                <a:lnTo>
                                  <a:pt x="3124200" y="1347970"/>
                                </a:lnTo>
                                <a:cubicBezTo>
                                  <a:pt x="3869267" y="1346559"/>
                                  <a:pt x="4192411" y="1374781"/>
                                  <a:pt x="4470400" y="1347970"/>
                                </a:cubicBezTo>
                                <a:cubicBezTo>
                                  <a:pt x="4748389" y="1321159"/>
                                  <a:pt x="4687711" y="1381836"/>
                                  <a:pt x="4792133" y="1187103"/>
                                </a:cubicBezTo>
                                <a:cubicBezTo>
                                  <a:pt x="4896555" y="992370"/>
                                  <a:pt x="5036255" y="377125"/>
                                  <a:pt x="5096933" y="179570"/>
                                </a:cubicBezTo>
                                <a:cubicBezTo>
                                  <a:pt x="5157611" y="-17986"/>
                                  <a:pt x="5137855" y="14470"/>
                                  <a:pt x="5156200" y="1770"/>
                                </a:cubicBezTo>
                                <a:cubicBezTo>
                                  <a:pt x="5174545" y="-10930"/>
                                  <a:pt x="5195711" y="46926"/>
                                  <a:pt x="5207000" y="103370"/>
                                </a:cubicBezTo>
                                <a:cubicBezTo>
                                  <a:pt x="5218289" y="159814"/>
                                  <a:pt x="5211233" y="178159"/>
                                  <a:pt x="5223933" y="340437"/>
                                </a:cubicBezTo>
                                <a:cubicBezTo>
                                  <a:pt x="5236633" y="502715"/>
                                  <a:pt x="5270500" y="835737"/>
                                  <a:pt x="5283200" y="1077037"/>
                                </a:cubicBezTo>
                                <a:cubicBezTo>
                                  <a:pt x="5295900" y="1318337"/>
                                  <a:pt x="5291666" y="1511659"/>
                                  <a:pt x="5300133" y="1788237"/>
                                </a:cubicBezTo>
                                <a:cubicBezTo>
                                  <a:pt x="5308600" y="2064815"/>
                                  <a:pt x="5318478" y="2328692"/>
                                  <a:pt x="5334000" y="2736503"/>
                                </a:cubicBezTo>
                                <a:cubicBezTo>
                                  <a:pt x="5349522" y="3144314"/>
                                  <a:pt x="5383389" y="3749681"/>
                                  <a:pt x="5393267" y="4235103"/>
                                </a:cubicBezTo>
                                <a:cubicBezTo>
                                  <a:pt x="5403145" y="4720525"/>
                                  <a:pt x="5429956" y="5667381"/>
                                  <a:pt x="5393267" y="5649037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C2BB70" id="Groupe 13" o:spid="_x0000_s1026" style="position:absolute;margin-left:313.25pt;margin-top:294.1pt;width:174.3pt;height:170.05pt;z-index:251720704;mso-position-vertical-relative:page;mso-width-relative:margin;mso-height-relative:margin" coordsize="72675,709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">
                <o:lock v:ext="edit" aspectratio="t"/>
                <v:group id="Groupe 145" o:spid="_x0000_s1027" style="position:absolute;width:72675;height:70961" coordsize="72675,70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shape id="Image 146" o:spid="_x0000_s1028" type="#_x0000_t75" style="position:absolute;width:72675;height:709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">
                    <v:imagedata r:id="rId20" o:title=""/>
                    <v:path arrowok="t"/>
                  </v:shape>
                  <v:shape id="Image 147" o:spid="_x0000_s1029" type="#_x0000_t75" style="position:absolute;left:24715;top:24522;width:4892;height:31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">
                    <v:imagedata r:id="rId14" o:title="" croptop="33723f" cropbottom="2331f" cropleft="62122f"/>
                    <v:path arrowok="t"/>
                  </v:shape>
                </v:group>
                <v:shape id="Forme libre 148" o:spid="_x0000_s1030" style="position:absolute;left:13731;top:5094;width:54120;height:56493;visibility:visible;mso-wrap-style:square;v-text-anchor:middle" coordsize="5411997,5649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" path="m,1356437r3124200,-8467c3869267,1346559,4192411,1374781,4470400,1347970v277989,-26811,217311,33866,321733,-160867c4896555,992370,5036255,377125,5096933,179570,5157611,-17986,5137855,14470,5156200,1770v18345,-12700,39511,45156,50800,101600c5218289,159814,5211233,178159,5223933,340437v12700,162278,46567,495300,59267,736600c5295900,1318337,5291666,1511659,5300133,1788237v8467,276578,18345,540455,33867,948266c5349522,3144314,5383389,3749681,5393267,4235103v9878,485422,36689,1432278,,1413934e" filled="f" strokecolor="#00b050" strokeweight="3pt">
                  <v:stroke joinstyle="miter"/>
                  <v:path arrowok="t" o:connecttype="custom" o:connectlocs="0,1356437;3124200,1347970;4470400,1347970;4792133,1187103;5096933,179570;5156200,1770;5207000,103370;5223933,340437;5283200,1077037;5300133,1788237;5334000,2736503;5393267,4235103;5393267,5649037" o:connectangles="0,0,0,0,0,0,0,0,0,0,0,0,0"/>
                </v:shape>
                <w10:wrap anchory="page"/>
              </v:group>
            </w:pict>
          </mc:Fallback>
        </mc:AlternateContent>
      </w:r>
      <w:r w:rsidRPr="00DB5218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7ECE8404" wp14:editId="53AB8556">
                <wp:simplePos x="0" y="0"/>
                <wp:positionH relativeFrom="column">
                  <wp:posOffset>-494030</wp:posOffset>
                </wp:positionH>
                <wp:positionV relativeFrom="page">
                  <wp:posOffset>1402715</wp:posOffset>
                </wp:positionV>
                <wp:extent cx="2199005" cy="2159635"/>
                <wp:effectExtent l="0" t="0" r="0" b="0"/>
                <wp:wrapNone/>
                <wp:docPr id="115" name="Grou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199005" cy="2159635"/>
                          <a:chOff x="0" y="0"/>
                          <a:chExt cx="7183978" cy="7053466"/>
                        </a:xfrm>
                      </wpg:grpSpPr>
                      <wpg:grpSp>
                        <wpg:cNvPr id="116" name="Groupe 116"/>
                        <wpg:cNvGrpSpPr/>
                        <wpg:grpSpPr>
                          <a:xfrm>
                            <a:off x="0" y="0"/>
                            <a:ext cx="7183978" cy="7053466"/>
                            <a:chOff x="0" y="0"/>
                            <a:chExt cx="7183978" cy="7053466"/>
                          </a:xfrm>
                        </wpg:grpSpPr>
                        <pic:pic xmlns:pic="http://schemas.openxmlformats.org/drawingml/2006/picture">
                          <pic:nvPicPr>
                            <pic:cNvPr id="117" name="Image 11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1"/>
                            <a:srcRect r="23893" b="2435"/>
                            <a:stretch/>
                          </pic:blipFill>
                          <pic:spPr>
                            <a:xfrm>
                              <a:off x="0" y="0"/>
                              <a:ext cx="7183978" cy="705346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8" name="Image 11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1"/>
                            <a:srcRect l="92012" t="53672" b="8250"/>
                            <a:stretch/>
                          </pic:blipFill>
                          <pic:spPr>
                            <a:xfrm>
                              <a:off x="4065118" y="3506453"/>
                              <a:ext cx="753994" cy="2752826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19" name="Connecteur droit 119"/>
                        <wps:cNvCnPr/>
                        <wps:spPr>
                          <a:xfrm flipV="1">
                            <a:off x="1314317" y="3290730"/>
                            <a:ext cx="3744000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Connecteur droit 120"/>
                        <wps:cNvCnPr/>
                        <wps:spPr>
                          <a:xfrm flipV="1">
                            <a:off x="5065399" y="3273747"/>
                            <a:ext cx="1764138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2F9CD4" id="Groupe 1" o:spid="_x0000_s1026" style="position:absolute;margin-left:-38.9pt;margin-top:110.45pt;width:173.15pt;height:170.05pt;z-index:251710464;mso-position-vertical-relative:page;mso-width-relative:margin;mso-height-relative:margin" coordsize="71839,705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">
                <o:lock v:ext="edit" aspectratio="t"/>
                <v:group id="Groupe 116" o:spid="_x0000_s1027" style="position:absolute;width:71839;height:70534" coordsize="71839,70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<v:shape id="Image 117" o:spid="_x0000_s1028" type="#_x0000_t75" style="position:absolute;width:71839;height:705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">
                    <v:imagedata r:id="rId22" o:title="" cropbottom="1596f" cropright="15659f"/>
                    <v:path arrowok="t"/>
                  </v:shape>
                  <v:shape id="Image 118" o:spid="_x0000_s1029" type="#_x0000_t75" style="position:absolute;left:40651;top:35064;width:7540;height:275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">
                    <v:imagedata r:id="rId22" o:title="" croptop="35174f" cropbottom="5407f" cropleft="60301f"/>
                    <v:path arrowok="t"/>
                  </v:shape>
                </v:group>
                <v:line id="Connecteur droit 119" o:spid="_x0000_s1030" style="position:absolute;flip:y;visibility:visible;mso-wrap-style:square" from="13143,32907" to="50583,3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" strokecolor="#00b050" strokeweight="3pt">
                  <v:stroke joinstyle="miter"/>
                </v:line>
                <v:line id="Connecteur droit 120" o:spid="_x0000_s1031" style="position:absolute;flip:y;visibility:visible;mso-wrap-style:square" from="50653,32737" to="68295,32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" strokecolor="#00b050" strokeweight="3pt">
                  <v:stroke joinstyle="miter"/>
                </v:line>
                <w10:wrap anchory="page"/>
              </v:group>
            </w:pict>
          </mc:Fallback>
        </mc:AlternateContent>
      </w:r>
      <w:r w:rsidRPr="00170AE2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5B1CA9A1" wp14:editId="75A45D4D">
                <wp:simplePos x="0" y="0"/>
                <wp:positionH relativeFrom="column">
                  <wp:posOffset>-525780</wp:posOffset>
                </wp:positionH>
                <wp:positionV relativeFrom="page">
                  <wp:posOffset>3739515</wp:posOffset>
                </wp:positionV>
                <wp:extent cx="2228215" cy="2159635"/>
                <wp:effectExtent l="0" t="0" r="635" b="0"/>
                <wp:wrapNone/>
                <wp:docPr id="138" name="Groupe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28215" cy="2159635"/>
                          <a:chOff x="0" y="0"/>
                          <a:chExt cx="7210425" cy="6991350"/>
                        </a:xfrm>
                      </wpg:grpSpPr>
                      <wpg:grpSp>
                        <wpg:cNvPr id="139" name="Groupe 139"/>
                        <wpg:cNvGrpSpPr/>
                        <wpg:grpSpPr>
                          <a:xfrm>
                            <a:off x="0" y="0"/>
                            <a:ext cx="7210425" cy="6991350"/>
                            <a:chOff x="0" y="0"/>
                            <a:chExt cx="7210425" cy="6991350"/>
                          </a:xfrm>
                        </wpg:grpSpPr>
                        <pic:pic xmlns:pic="http://schemas.openxmlformats.org/drawingml/2006/picture">
                          <pic:nvPicPr>
                            <pic:cNvPr id="140" name="Image 1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7210425" cy="69913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1" name="Image 14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/>
                            <a:srcRect l="94791" t="51456" b="4408"/>
                            <a:stretch/>
                          </pic:blipFill>
                          <pic:spPr>
                            <a:xfrm>
                              <a:off x="2481095" y="1791823"/>
                              <a:ext cx="489193" cy="309831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42" name="Forme libre 142"/>
                        <wps:cNvSpPr/>
                        <wps:spPr>
                          <a:xfrm>
                            <a:off x="1344613" y="5989108"/>
                            <a:ext cx="4512733" cy="8467"/>
                          </a:xfrm>
                          <a:custGeom>
                            <a:avLst/>
                            <a:gdLst>
                              <a:gd name="connsiteX0" fmla="*/ 0 w 4512733"/>
                              <a:gd name="connsiteY0" fmla="*/ 8467 h 8467"/>
                              <a:gd name="connsiteX1" fmla="*/ 4512733 w 4512733"/>
                              <a:gd name="connsiteY1" fmla="*/ 0 h 84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4512733" h="8467">
                                <a:moveTo>
                                  <a:pt x="0" y="8467"/>
                                </a:moveTo>
                                <a:lnTo>
                                  <a:pt x="4512733" y="0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Forme libre 143"/>
                        <wps:cNvSpPr/>
                        <wps:spPr>
                          <a:xfrm>
                            <a:off x="5840413" y="383685"/>
                            <a:ext cx="923530" cy="5730929"/>
                          </a:xfrm>
                          <a:custGeom>
                            <a:avLst/>
                            <a:gdLst>
                              <a:gd name="connsiteX0" fmla="*/ 0 w 923530"/>
                              <a:gd name="connsiteY0" fmla="*/ 5613890 h 5730929"/>
                              <a:gd name="connsiteX1" fmla="*/ 135467 w 923530"/>
                              <a:gd name="connsiteY1" fmla="*/ 5613890 h 5730929"/>
                              <a:gd name="connsiteX2" fmla="*/ 347133 w 923530"/>
                              <a:gd name="connsiteY2" fmla="*/ 5723957 h 5730929"/>
                              <a:gd name="connsiteX3" fmla="*/ 431800 w 923530"/>
                              <a:gd name="connsiteY3" fmla="*/ 5715490 h 5730929"/>
                              <a:gd name="connsiteX4" fmla="*/ 541867 w 923530"/>
                              <a:gd name="connsiteY4" fmla="*/ 5681623 h 5730929"/>
                              <a:gd name="connsiteX5" fmla="*/ 626533 w 923530"/>
                              <a:gd name="connsiteY5" fmla="*/ 5495357 h 5730929"/>
                              <a:gd name="connsiteX6" fmla="*/ 651933 w 923530"/>
                              <a:gd name="connsiteY6" fmla="*/ 5241357 h 5730929"/>
                              <a:gd name="connsiteX7" fmla="*/ 778933 w 923530"/>
                              <a:gd name="connsiteY7" fmla="*/ 3717357 h 5730929"/>
                              <a:gd name="connsiteX8" fmla="*/ 846667 w 923530"/>
                              <a:gd name="connsiteY8" fmla="*/ 2032490 h 5730929"/>
                              <a:gd name="connsiteX9" fmla="*/ 922867 w 923530"/>
                              <a:gd name="connsiteY9" fmla="*/ 593157 h 5730929"/>
                              <a:gd name="connsiteX10" fmla="*/ 897467 w 923530"/>
                              <a:gd name="connsiteY10" fmla="*/ 17423 h 573092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923530" h="5730929">
                                <a:moveTo>
                                  <a:pt x="0" y="5613890"/>
                                </a:moveTo>
                                <a:cubicBezTo>
                                  <a:pt x="38806" y="5604718"/>
                                  <a:pt x="77612" y="5595546"/>
                                  <a:pt x="135467" y="5613890"/>
                                </a:cubicBezTo>
                                <a:cubicBezTo>
                                  <a:pt x="193322" y="5632234"/>
                                  <a:pt x="297744" y="5707024"/>
                                  <a:pt x="347133" y="5723957"/>
                                </a:cubicBezTo>
                                <a:cubicBezTo>
                                  <a:pt x="396522" y="5740890"/>
                                  <a:pt x="399344" y="5722546"/>
                                  <a:pt x="431800" y="5715490"/>
                                </a:cubicBezTo>
                                <a:cubicBezTo>
                                  <a:pt x="464256" y="5708434"/>
                                  <a:pt x="509412" y="5718312"/>
                                  <a:pt x="541867" y="5681623"/>
                                </a:cubicBezTo>
                                <a:cubicBezTo>
                                  <a:pt x="574323" y="5644934"/>
                                  <a:pt x="608189" y="5568735"/>
                                  <a:pt x="626533" y="5495357"/>
                                </a:cubicBezTo>
                                <a:cubicBezTo>
                                  <a:pt x="644877" y="5421979"/>
                                  <a:pt x="626533" y="5537690"/>
                                  <a:pt x="651933" y="5241357"/>
                                </a:cubicBezTo>
                                <a:cubicBezTo>
                                  <a:pt x="677333" y="4945024"/>
                                  <a:pt x="746477" y="4252168"/>
                                  <a:pt x="778933" y="3717357"/>
                                </a:cubicBezTo>
                                <a:cubicBezTo>
                                  <a:pt x="811389" y="3182546"/>
                                  <a:pt x="822678" y="2553190"/>
                                  <a:pt x="846667" y="2032490"/>
                                </a:cubicBezTo>
                                <a:cubicBezTo>
                                  <a:pt x="870656" y="1511790"/>
                                  <a:pt x="914400" y="929001"/>
                                  <a:pt x="922867" y="593157"/>
                                </a:cubicBezTo>
                                <a:cubicBezTo>
                                  <a:pt x="931334" y="257313"/>
                                  <a:pt x="855134" y="-81355"/>
                                  <a:pt x="897467" y="17423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8CBD93" id="Groupe 11" o:spid="_x0000_s1026" style="position:absolute;margin-left:-41.4pt;margin-top:294.45pt;width:175.45pt;height:170.05pt;z-index:251718656;mso-position-vertical-relative:page;mso-width-relative:margin;mso-height-relative:margin" coordsize="72104,699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">
                <o:lock v:ext="edit" aspectratio="t"/>
                <v:group id="Groupe 139" o:spid="_x0000_s1027" style="position:absolute;width:72104;height:69913" coordsize="72104,69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shape id="Image 140" o:spid="_x0000_s1028" type="#_x0000_t75" style="position:absolute;width:72104;height:699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">
                    <v:imagedata r:id="rId24" o:title=""/>
                    <v:path arrowok="t"/>
                  </v:shape>
                  <v:shape id="Image 141" o:spid="_x0000_s1029" type="#_x0000_t75" style="position:absolute;left:24810;top:17918;width:4892;height:309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">
                    <v:imagedata r:id="rId14" o:title="" croptop="33722f" cropbottom="2889f" cropleft="62122f"/>
                    <v:path arrowok="t"/>
                  </v:shape>
                </v:group>
                <v:shape id="Forme libre 142" o:spid="_x0000_s1030" style="position:absolute;left:13446;top:59891;width:45127;height:84;visibility:visible;mso-wrap-style:square;v-text-anchor:middle" coordsize="4512733,8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" path="m,8467l4512733,e" filled="f" strokecolor="#00b050" strokeweight="3pt">
                  <v:stroke joinstyle="miter"/>
                  <v:path arrowok="t" o:connecttype="custom" o:connectlocs="0,8467;4512733,0" o:connectangles="0,0"/>
                </v:shape>
                <v:shape id="Forme libre 143" o:spid="_x0000_s1031" style="position:absolute;left:58404;top:3836;width:9235;height:57310;visibility:visible;mso-wrap-style:square;v-text-anchor:middle" coordsize="923530,5730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" path="m,5613890v38806,-9172,77612,-18344,135467,c193322,5632234,297744,5707024,347133,5723957v49389,16933,52211,-1411,84667,-8467c464256,5708434,509412,5718312,541867,5681623v32456,-36689,66322,-112888,84666,-186266c644877,5421979,626533,5537690,651933,5241357v25400,-296333,94544,-989189,127000,-1524000c811389,3182546,822678,2553190,846667,2032490,870656,1511790,914400,929001,922867,593157,931334,257313,855134,-81355,897467,17423e" filled="f" strokecolor="#00b050" strokeweight="3pt">
                  <v:stroke joinstyle="miter"/>
                  <v:path arrowok="t" o:connecttype="custom" o:connectlocs="0,5613890;135467,5613890;347133,5723957;431800,5715490;541867,5681623;626533,5495357;651933,5241357;778933,3717357;846667,2032490;922867,593157;897467,17423" o:connectangles="0,0,0,0,0,0,0,0,0,0,0"/>
                </v:shape>
                <w10:wrap anchory="page"/>
              </v:group>
            </w:pict>
          </mc:Fallback>
        </mc:AlternateContent>
      </w:r>
      <w:r>
        <w:rPr>
          <w:rFonts w:ascii="Palatino Linotype" w:hAnsi="Palatino Linotype"/>
        </w:rPr>
        <w:t>Simulation B</w:t>
      </w:r>
      <w:r w:rsidR="00B23138">
        <w:rPr>
          <w:rFonts w:ascii="Palatino Linotype" w:hAnsi="Palatino Linotype"/>
        </w:rPr>
        <w:t>. La simulation d’une éprouvette soumise à un essai de traction</w:t>
      </w:r>
      <w:r w:rsidR="00BB2F3A">
        <w:rPr>
          <w:rFonts w:ascii="Palatino Linotype" w:hAnsi="Palatino Linotype"/>
        </w:rPr>
        <w:t xml:space="preserve">. </w:t>
      </w:r>
      <w:r w:rsidR="001A3A1D">
        <w:rPr>
          <w:rFonts w:ascii="Palatino Linotype" w:hAnsi="Palatino Linotype"/>
        </w:rPr>
        <w:t xml:space="preserve">Déterminer le Module de Young </w:t>
      </w:r>
      <w:r w:rsidR="00BB2F3A">
        <w:rPr>
          <w:rFonts w:ascii="Palatino Linotype" w:hAnsi="Palatino Linotype"/>
        </w:rPr>
        <w:t xml:space="preserve">E et le coefficient de Poisson </w:t>
      </w:r>
      <m:oMath>
        <m:r>
          <w:rPr>
            <w:rFonts w:ascii="Cambria Math" w:hAnsi="Cambria Math"/>
          </w:rPr>
          <m:t>ν</m:t>
        </m:r>
      </m:oMath>
      <w:r w:rsidR="00BB2F3A">
        <w:rPr>
          <w:rFonts w:ascii="Palatino Linotype" w:hAnsi="Palatino Linotype"/>
        </w:rPr>
        <w:t xml:space="preserve"> à l’aide des résultats présentés ci-dessous.</w:t>
      </w: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Default="00BB0E91" w:rsidP="00A83CB1">
      <w:pPr>
        <w:jc w:val="both"/>
        <w:rPr>
          <w:rFonts w:ascii="Palatino Linotype" w:hAnsi="Palatino Linotype"/>
        </w:rPr>
      </w:pPr>
    </w:p>
    <w:p w:rsidR="00BB0E91" w:rsidRPr="00D40435" w:rsidRDefault="00BB0E91" w:rsidP="00BB0E91">
      <w:pPr>
        <w:jc w:val="both"/>
        <w:rPr>
          <w:rFonts w:ascii="Palatino Linotype" w:hAnsi="Palatino Linotype"/>
          <w:b/>
          <w:sz w:val="30"/>
          <w:szCs w:val="30"/>
        </w:rPr>
      </w:pPr>
      <w:r>
        <w:rPr>
          <w:rFonts w:ascii="Palatino Linotype" w:hAnsi="Palatino Linotype"/>
          <w:b/>
          <w:sz w:val="30"/>
          <w:szCs w:val="30"/>
        </w:rPr>
        <w:lastRenderedPageBreak/>
        <w:t>Exercice 4</w:t>
      </w:r>
      <w:r>
        <w:rPr>
          <w:rFonts w:ascii="Palatino Linotype" w:hAnsi="Palatino Linotype"/>
          <w:b/>
          <w:sz w:val="30"/>
          <w:szCs w:val="30"/>
        </w:rPr>
        <w:t> : Compression d’un poteau cylindrique</w:t>
      </w:r>
      <w:r w:rsidR="00951CC0">
        <w:rPr>
          <w:rFonts w:ascii="Palatino Linotype" w:hAnsi="Palatino Linotype"/>
          <w:b/>
          <w:sz w:val="30"/>
          <w:szCs w:val="30"/>
        </w:rPr>
        <w:t xml:space="preserve"> (4</w:t>
      </w:r>
      <w:r>
        <w:rPr>
          <w:rFonts w:ascii="Palatino Linotype" w:hAnsi="Palatino Linotype"/>
          <w:b/>
          <w:sz w:val="30"/>
          <w:szCs w:val="30"/>
        </w:rPr>
        <w:t xml:space="preserve"> points)</w:t>
      </w:r>
    </w:p>
    <w:p w:rsidR="00BB0E91" w:rsidRDefault="00BB0E91" w:rsidP="00BB0E91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La figure ci-dessous présente un poteau cylindrique en béton encastré en partie basse, soumis à une contrainte de compression axiale (notée p) et une contrainte radiale (notée c).</w:t>
      </w:r>
    </w:p>
    <w:p w:rsidR="00BB0E91" w:rsidRDefault="00BB0E91" w:rsidP="00BB0E91">
      <w:pPr>
        <w:jc w:val="both"/>
        <w:rPr>
          <w:rFonts w:ascii="Palatino Linotype" w:hAnsi="Palatino Linotype"/>
        </w:rPr>
      </w:pPr>
      <w:r w:rsidRPr="00336C01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inline distT="0" distB="0" distL="0" distR="0" wp14:anchorId="3DDF7A57" wp14:editId="41652569">
                <wp:extent cx="5004000" cy="3273498"/>
                <wp:effectExtent l="0" t="0" r="0" b="0"/>
                <wp:docPr id="47" name="Groupe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004000" cy="3273498"/>
                          <a:chOff x="0" y="0"/>
                          <a:chExt cx="6161541" cy="4029594"/>
                        </a:xfrm>
                      </wpg:grpSpPr>
                      <wpg:grpSp>
                        <wpg:cNvPr id="76" name="Groupe 76"/>
                        <wpg:cNvGrpSpPr/>
                        <wpg:grpSpPr>
                          <a:xfrm>
                            <a:off x="3842584" y="1212791"/>
                            <a:ext cx="1805755" cy="1875551"/>
                            <a:chOff x="3842584" y="1212791"/>
                            <a:chExt cx="1805755" cy="1875551"/>
                          </a:xfrm>
                        </wpg:grpSpPr>
                        <wps:wsp>
                          <wps:cNvPr id="77" name="Ellipse 77"/>
                          <wps:cNvSpPr/>
                          <wps:spPr>
                            <a:xfrm>
                              <a:off x="3842584" y="1648342"/>
                              <a:ext cx="1440000" cy="1440000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78" name="Groupe 78"/>
                          <wpg:cNvGrpSpPr/>
                          <wpg:grpSpPr>
                            <a:xfrm rot="18831090">
                              <a:off x="4391040" y="1291696"/>
                              <a:ext cx="1336203" cy="1178394"/>
                              <a:chOff x="4407796" y="1166197"/>
                              <a:chExt cx="1336203" cy="1178394"/>
                            </a:xfrm>
                          </wpg:grpSpPr>
                          <wps:wsp>
                            <wps:cNvPr id="79" name="Connecteur droit avec flèche 79"/>
                            <wps:cNvCnPr/>
                            <wps:spPr>
                              <a:xfrm rot="2768910" flipV="1">
                                <a:off x="4970306" y="1812987"/>
                                <a:ext cx="467459" cy="54190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" name="Connecteur droit avec flèche 80"/>
                            <wps:cNvCnPr/>
                            <wps:spPr>
                              <a:xfrm flipV="1">
                                <a:off x="4844395" y="1385456"/>
                                <a:ext cx="0" cy="7200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" name="ZoneTexte 41"/>
                            <wps:cNvSpPr txBox="1"/>
                            <wps:spPr>
                              <a:xfrm rot="21386539">
                                <a:off x="5155402" y="2012287"/>
                                <a:ext cx="588597" cy="332304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BB0E91" w:rsidRDefault="00BB0E91" w:rsidP="00BB0E91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kern w:val="24"/>
                                            </w:rPr>
                                            <m:t>e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kern w:val="24"/>
                                            </w:rPr>
                                            <m:t>rr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  <wps:wsp>
                            <wps:cNvPr id="83" name="ZoneTexte 42"/>
                            <wps:cNvSpPr txBox="1"/>
                            <wps:spPr>
                              <a:xfrm>
                                <a:off x="4407796" y="1166197"/>
                                <a:ext cx="529971" cy="40261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BB0E91" w:rsidRDefault="00BB0E91" w:rsidP="00BB0E91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m:oMathPara>
                                    <m:oMathParaPr>
                                      <m:jc m:val="centerGroup"/>
                                    </m:oMathParaP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kern w:val="24"/>
                                            </w:rPr>
                                            <m:t>e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kern w:val="24"/>
                                            </w:rPr>
                                            <m:t>θθ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wpg:grpSp>
                      </wpg:grpSp>
                      <wps:wsp>
                        <wps:cNvPr id="85" name="Connecteur droit avec flèche 85"/>
                        <wps:cNvCnPr/>
                        <wps:spPr>
                          <a:xfrm flipH="1" flipV="1">
                            <a:off x="4539932" y="1267420"/>
                            <a:ext cx="0" cy="2520000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Connecteur droit avec flèche 91"/>
                        <wps:cNvCnPr/>
                        <wps:spPr>
                          <a:xfrm rot="5400000" flipH="1" flipV="1">
                            <a:off x="4666932" y="1156744"/>
                            <a:ext cx="0" cy="2520000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ZoneTexte 3"/>
                        <wps:cNvSpPr txBox="1"/>
                        <wps:spPr>
                          <a:xfrm>
                            <a:off x="4908651" y="1894960"/>
                            <a:ext cx="399403" cy="45277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none" rtlCol="0">
                          <a:noAutofit/>
                        </wps:bodyPr>
                      </wps:wsp>
                      <wps:wsp>
                        <wps:cNvPr id="93" name="ZoneTexte 61"/>
                        <wps:cNvSpPr txBox="1"/>
                        <wps:spPr>
                          <a:xfrm>
                            <a:off x="5883898" y="2261242"/>
                            <a:ext cx="277643" cy="3628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  <w:u w:val="single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0" name="ZoneTexte 62"/>
                        <wps:cNvSpPr txBox="1"/>
                        <wps:spPr>
                          <a:xfrm>
                            <a:off x="4427711" y="980619"/>
                            <a:ext cx="269752" cy="3658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  <w:u w:val="single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1" name="Rectangle 101"/>
                        <wps:cNvSpPr/>
                        <wps:spPr>
                          <a:xfrm rot="5400000">
                            <a:off x="-212587" y="1905543"/>
                            <a:ext cx="2850291" cy="98511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5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2" name="Connecteur droit avec flèche 102"/>
                        <wps:cNvCnPr/>
                        <wps:spPr>
                          <a:xfrm flipH="1" flipV="1">
                            <a:off x="1216669" y="189450"/>
                            <a:ext cx="0" cy="3618408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Connecteur droit avec flèche 103"/>
                        <wps:cNvCnPr/>
                        <wps:spPr>
                          <a:xfrm rot="5400000" flipH="1" flipV="1">
                            <a:off x="1336549" y="2563247"/>
                            <a:ext cx="0" cy="2520000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ZoneTexte 66"/>
                        <wps:cNvSpPr txBox="1"/>
                        <wps:spPr>
                          <a:xfrm>
                            <a:off x="2553825" y="3666744"/>
                            <a:ext cx="277643" cy="3628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  <w:u w:val="single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5" name="ZoneTexte 67"/>
                        <wps:cNvSpPr txBox="1"/>
                        <wps:spPr>
                          <a:xfrm>
                            <a:off x="1169474" y="0"/>
                            <a:ext cx="327278" cy="3628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  <w:u w:val="single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6" name="ZoneTexte 68"/>
                        <wps:cNvSpPr txBox="1"/>
                        <wps:spPr>
                          <a:xfrm>
                            <a:off x="1203035" y="3544598"/>
                            <a:ext cx="372962" cy="3658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7" name="Connecteur droit avec flèche 107"/>
                        <wps:cNvCnPr/>
                        <wps:spPr>
                          <a:xfrm flipV="1">
                            <a:off x="0" y="1285765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Connecteur droit avec flèche 108"/>
                        <wps:cNvCnPr/>
                        <wps:spPr>
                          <a:xfrm flipV="1">
                            <a:off x="0" y="2016470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Connecteur droit avec flèche 109"/>
                        <wps:cNvCnPr/>
                        <wps:spPr>
                          <a:xfrm flipV="1">
                            <a:off x="0" y="3229369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Connecteur droit avec flèche 110"/>
                        <wps:cNvCnPr/>
                        <wps:spPr>
                          <a:xfrm flipV="1">
                            <a:off x="0" y="2796035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Connecteur droit avec flèche 111"/>
                        <wps:cNvCnPr/>
                        <wps:spPr>
                          <a:xfrm flipV="1">
                            <a:off x="0" y="1629700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Connecteur droit avec flèche 112"/>
                        <wps:cNvCnPr/>
                        <wps:spPr>
                          <a:xfrm flipV="1">
                            <a:off x="0" y="2398102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Connecteur droit avec flèche 113"/>
                        <wps:cNvCnPr/>
                        <wps:spPr>
                          <a:xfrm flipH="1" flipV="1">
                            <a:off x="1708504" y="1285765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Connecteur droit avec flèche 114"/>
                        <wps:cNvCnPr/>
                        <wps:spPr>
                          <a:xfrm flipH="1" flipV="1">
                            <a:off x="1708504" y="2016470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Connecteur droit avec flèche 149"/>
                        <wps:cNvCnPr/>
                        <wps:spPr>
                          <a:xfrm flipH="1" flipV="1">
                            <a:off x="1708504" y="3229369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Connecteur droit avec flèche 150"/>
                        <wps:cNvCnPr/>
                        <wps:spPr>
                          <a:xfrm flipH="1" flipV="1">
                            <a:off x="1708504" y="2796035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Connecteur droit avec flèche 151"/>
                        <wps:cNvCnPr/>
                        <wps:spPr>
                          <a:xfrm flipH="1" flipV="1">
                            <a:off x="1708504" y="1629700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Connecteur droit avec flèche 152"/>
                        <wps:cNvCnPr/>
                        <wps:spPr>
                          <a:xfrm flipH="1" flipV="1">
                            <a:off x="1708504" y="2398102"/>
                            <a:ext cx="72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2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Connecteur droit avec flèche 153"/>
                        <wps:cNvCnPr/>
                        <wps:spPr>
                          <a:xfrm rot="5400000" flipV="1">
                            <a:off x="507919" y="703041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Connecteur droit avec flèche 154"/>
                        <wps:cNvCnPr/>
                        <wps:spPr>
                          <a:xfrm rot="5400000" flipV="1">
                            <a:off x="668786" y="703041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Connecteur droit avec flèche 155"/>
                        <wps:cNvCnPr/>
                        <wps:spPr>
                          <a:xfrm rot="5400000" flipV="1">
                            <a:off x="812719" y="704102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Connecteur droit avec flèche 156"/>
                        <wps:cNvCnPr/>
                        <wps:spPr>
                          <a:xfrm rot="5400000" flipV="1">
                            <a:off x="949634" y="702392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Connecteur droit avec flèche 157"/>
                        <wps:cNvCnPr/>
                        <wps:spPr>
                          <a:xfrm rot="5400000" flipV="1">
                            <a:off x="1069894" y="702392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Connecteur droit avec flèche 158"/>
                        <wps:cNvCnPr/>
                        <wps:spPr>
                          <a:xfrm rot="5400000" flipV="1">
                            <a:off x="1191594" y="702392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Connecteur droit avec flèche 159"/>
                        <wps:cNvCnPr/>
                        <wps:spPr>
                          <a:xfrm rot="5400000" flipV="1">
                            <a:off x="1318594" y="702392"/>
                            <a:ext cx="54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/>
                            </a:solidFill>
                            <a:prstDash val="solid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ZoneTexte 88"/>
                        <wps:cNvSpPr txBox="1"/>
                        <wps:spPr>
                          <a:xfrm>
                            <a:off x="874380" y="121425"/>
                            <a:ext cx="338558" cy="3658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70AD47" w:themeColor="accent6"/>
                                  <w:kern w:val="24"/>
                                  <w:u w:val="single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61" name="ZoneTexte 89"/>
                        <wps:cNvSpPr txBox="1"/>
                        <wps:spPr>
                          <a:xfrm>
                            <a:off x="2553825" y="2023241"/>
                            <a:ext cx="306338" cy="3628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Palatino Linotype" w:hAnsi="Palatino Linotype" w:cstheme="minorBidi"/>
                                  <w:color w:val="ED7D31" w:themeColor="accent2"/>
                                  <w:kern w:val="24"/>
                                  <w:u w:val="single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62" name="ZoneTexte 90"/>
                        <wps:cNvSpPr txBox="1"/>
                        <wps:spPr>
                          <a:xfrm>
                            <a:off x="1294772" y="1942215"/>
                            <a:ext cx="402673" cy="3658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B0E91" w:rsidRDefault="00BB0E91" w:rsidP="00BB0E9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Palatino Linotype" w:hAnsi="Palatino Linotype" w:cstheme="minorBidi"/>
                                  <w:color w:val="000000" w:themeColor="text1"/>
                                  <w:kern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63" name="Ellipse 163"/>
                        <wps:cNvSpPr/>
                        <wps:spPr>
                          <a:xfrm>
                            <a:off x="1347322" y="2206694"/>
                            <a:ext cx="72000" cy="7200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DF7A57" id="Groupe 21" o:spid="_x0000_s1061" style="width:394pt;height:257.75pt;mso-position-horizontal-relative:char;mso-position-vertical-relative:line" coordsize="61615,40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">
                <o:lock v:ext="edit" aspectratio="t"/>
                <v:group id="Groupe 76" o:spid="_x0000_s1062" style="position:absolute;left:38425;top:12127;width:18058;height:18756" coordorigin="38425,12127" coordsize="18057,18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<v:oval id="Ellipse 77" o:spid="_x0000_s1063" style="position:absolute;left:38425;top:16483;width:14400;height:14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" filled="f" strokecolor="#1f4d78 [1604]" strokeweight="1pt">
                    <v:stroke joinstyle="miter"/>
                  </v:oval>
                  <v:group id="Groupe 78" o:spid="_x0000_s1064" style="position:absolute;left:43910;top:12916;width:13362;height:11784;rotation:-3024388fd" coordorigin="44077,11661" coordsize="13362,11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">
                    <v:shape id="Connecteur droit avec flèche 79" o:spid="_x0000_s1065" type="#_x0000_t32" style="position:absolute;left:49703;top:18129;width:4674;height:5419;rotation:-3024388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" strokecolor="black [3200]" strokeweight=".5pt">
                      <v:stroke endarrow="block" joinstyle="miter"/>
                    </v:shape>
                    <v:shape id="Connecteur droit avec flèche 80" o:spid="_x0000_s1066" type="#_x0000_t32" style="position:absolute;left:48443;top:13854;width:0;height:72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" strokecolor="black [3200]" strokeweight=".5pt">
                      <v:stroke endarrow="block" joinstyle="miter"/>
                    </v:shape>
                    <v:shape id="ZoneTexte 41" o:spid="_x0000_s1067" type="#_x0000_t202" style="position:absolute;left:51554;top:20122;width:5885;height:3323;rotation:-23315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" filled="f" stroked="f">
                      <v:textbox style="mso-fit-shape-to-text:t">
                        <w:txbxContent>
                          <w:p w:rsidR="00BB0E91" w:rsidRDefault="00BB0E91" w:rsidP="00BB0E91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</w:rPr>
                                      <m:t>rr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shape id="ZoneTexte 42" o:spid="_x0000_s1068" type="#_x0000_t202" style="position:absolute;left:44077;top:11661;width:5300;height:40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  <v:textbox>
                        <w:txbxContent>
                          <w:p w:rsidR="00BB0E91" w:rsidRDefault="00BB0E91" w:rsidP="00BB0E91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</w:rPr>
                                      <m:t>θθ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</v:group>
                <v:shape id="Connecteur droit avec flèche 85" o:spid="_x0000_s1069" type="#_x0000_t32" style="position:absolute;left:45399;top:12674;width:0;height:252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" strokecolor="black [3200]" strokeweight=".5pt">
                  <v:stroke dashstyle="dash" endarrow="block" joinstyle="miter"/>
                </v:shape>
                <v:shape id="Connecteur droit avec flèche 91" o:spid="_x0000_s1070" type="#_x0000_t32" style="position:absolute;left:46669;top:11567;width:0;height:25200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" strokecolor="black [3200]" strokeweight=".5pt">
                  <v:stroke dashstyle="dash" endarrow="block" joinstyle="miter"/>
                </v:shape>
                <v:shape id="ZoneTexte 3" o:spid="_x0000_s1071" type="#_x0000_t202" style="position:absolute;left:49086;top:18949;width:3994;height:4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" filled="f" stroked="f">
                  <v:textbox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M</w:t>
                        </w:r>
                      </w:p>
                    </w:txbxContent>
                  </v:textbox>
                </v:shape>
                <v:shape id="ZoneTexte 61" o:spid="_x0000_s1072" type="#_x0000_t202" style="position:absolute;left:58838;top:22612;width:2777;height:36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  <w:u w:val="single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ZoneTexte 62" o:spid="_x0000_s1073" type="#_x0000_t202" style="position:absolute;left:44277;top:9806;width:2697;height:36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  <w:u w:val="single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rect id="Rectangle 101" o:spid="_x0000_s1074" style="position:absolute;left:-2126;top:19055;width:28503;height:9851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" filled="f" strokecolor="#4472c4 [3208]" strokeweight="1pt"/>
                <v:shape id="Connecteur droit avec flèche 102" o:spid="_x0000_s1075" type="#_x0000_t32" style="position:absolute;left:12166;top:1894;width:0;height:3618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" strokecolor="black [3200]" strokeweight=".5pt">
                  <v:stroke dashstyle="dash" endarrow="block" joinstyle="miter"/>
                </v:shape>
                <v:shape id="Connecteur droit avec flèche 103" o:spid="_x0000_s1076" type="#_x0000_t32" style="position:absolute;left:13365;top:25632;width:0;height:25200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" strokecolor="black [3200]" strokeweight=".5pt">
                  <v:stroke dashstyle="dash" endarrow="block" joinstyle="miter"/>
                </v:shape>
                <v:shape id="ZoneTexte 66" o:spid="_x0000_s1077" type="#_x0000_t202" style="position:absolute;left:25538;top:36667;width:2776;height:36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  <w:u w:val="single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ZoneTexte 67" o:spid="_x0000_s1078" type="#_x0000_t202" style="position:absolute;left:11694;width:3273;height:36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  <w:u w:val="single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ZoneTexte 68" o:spid="_x0000_s1079" type="#_x0000_t202" style="position:absolute;left:12030;top:35445;width:3729;height:36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O</w:t>
                        </w:r>
                      </w:p>
                    </w:txbxContent>
                  </v:textbox>
                </v:shape>
                <v:shape id="Connecteur droit avec flèche 107" o:spid="_x0000_s1080" type="#_x0000_t32" style="position:absolute;top:12857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" strokecolor="#ed7d31 [3205]" strokeweight="1pt">
                  <v:stroke endarrow="block" joinstyle="miter"/>
                </v:shape>
                <v:shape id="Connecteur droit avec flèche 108" o:spid="_x0000_s1081" type="#_x0000_t32" style="position:absolute;top:20164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" strokecolor="#ed7d31 [3205]" strokeweight="1pt">
                  <v:stroke endarrow="block" joinstyle="miter"/>
                </v:shape>
                <v:shape id="Connecteur droit avec flèche 109" o:spid="_x0000_s1082" type="#_x0000_t32" style="position:absolute;top:32293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" strokecolor="#ed7d31 [3205]" strokeweight="1pt">
                  <v:stroke endarrow="block" joinstyle="miter"/>
                </v:shape>
                <v:shape id="Connecteur droit avec flèche 110" o:spid="_x0000_s1083" type="#_x0000_t32" style="position:absolute;top:27960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" strokecolor="#ed7d31 [3205]" strokeweight="1pt">
                  <v:stroke endarrow="block" joinstyle="miter"/>
                </v:shape>
                <v:shape id="Connecteur droit avec flèche 111" o:spid="_x0000_s1084" type="#_x0000_t32" style="position:absolute;top:16297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" strokecolor="#ed7d31 [3205]" strokeweight="1pt">
                  <v:stroke endarrow="block" joinstyle="miter"/>
                </v:shape>
                <v:shape id="Connecteur droit avec flèche 112" o:spid="_x0000_s1085" type="#_x0000_t32" style="position:absolute;top:23981;width:72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" strokecolor="#ed7d31 [3205]" strokeweight="1pt">
                  <v:stroke endarrow="block" joinstyle="miter"/>
                </v:shape>
                <v:shape id="Connecteur droit avec flèche 113" o:spid="_x0000_s1086" type="#_x0000_t32" style="position:absolute;left:17085;top:12857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" strokecolor="#ed7d31 [3205]" strokeweight="1pt">
                  <v:stroke endarrow="block" joinstyle="miter"/>
                </v:shape>
                <v:shape id="Connecteur droit avec flèche 114" o:spid="_x0000_s1087" type="#_x0000_t32" style="position:absolute;left:17085;top:20164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" strokecolor="#ed7d31 [3205]" strokeweight="1pt">
                  <v:stroke endarrow="block" joinstyle="miter"/>
                </v:shape>
                <v:shape id="Connecteur droit avec flèche 149" o:spid="_x0000_s1088" type="#_x0000_t32" style="position:absolute;left:17085;top:32293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" strokecolor="#ed7d31 [3205]" strokeweight="1pt">
                  <v:stroke endarrow="block" joinstyle="miter"/>
                </v:shape>
                <v:shape id="Connecteur droit avec flèche 150" o:spid="_x0000_s1089" type="#_x0000_t32" style="position:absolute;left:17085;top:27960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" strokecolor="#ed7d31 [3205]" strokeweight="1pt">
                  <v:stroke endarrow="block" joinstyle="miter"/>
                </v:shape>
                <v:shape id="Connecteur droit avec flèche 151" o:spid="_x0000_s1090" type="#_x0000_t32" style="position:absolute;left:17085;top:16297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" strokecolor="#ed7d31 [3205]" strokeweight="1pt">
                  <v:stroke endarrow="block" joinstyle="miter"/>
                </v:shape>
                <v:shape id="Connecteur droit avec flèche 152" o:spid="_x0000_s1091" type="#_x0000_t32" style="position:absolute;left:17085;top:23981;width:720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" strokecolor="#ed7d31 [3205]" strokeweight="1pt">
                  <v:stroke endarrow="block" joinstyle="miter"/>
                </v:shape>
                <v:shape id="Connecteur droit avec flèche 153" o:spid="_x0000_s1092" type="#_x0000_t32" style="position:absolute;left:5079;top:7030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" strokecolor="#70ad47 [3209]" strokeweight="1pt">
                  <v:stroke endarrow="block" joinstyle="miter"/>
                </v:shape>
                <v:shape id="Connecteur droit avec flèche 154" o:spid="_x0000_s1093" type="#_x0000_t32" style="position:absolute;left:6687;top:7030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" strokecolor="#70ad47 [3209]" strokeweight="1pt">
                  <v:stroke endarrow="block" joinstyle="miter"/>
                </v:shape>
                <v:shape id="Connecteur droit avec flèche 155" o:spid="_x0000_s1094" type="#_x0000_t32" style="position:absolute;left:8127;top:7041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" strokecolor="#70ad47 [3209]" strokeweight="1pt">
                  <v:stroke endarrow="block" joinstyle="miter"/>
                </v:shape>
                <v:shape id="Connecteur droit avec flèche 156" o:spid="_x0000_s1095" type="#_x0000_t32" style="position:absolute;left:9496;top:7023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" strokecolor="#70ad47 [3209]" strokeweight="1pt">
                  <v:stroke endarrow="block" joinstyle="miter"/>
                </v:shape>
                <v:shape id="Connecteur droit avec flèche 157" o:spid="_x0000_s1096" type="#_x0000_t32" style="position:absolute;left:10698;top:7023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" strokecolor="#70ad47 [3209]" strokeweight="1pt">
                  <v:stroke endarrow="block" joinstyle="miter"/>
                </v:shape>
                <v:shape id="Connecteur droit avec flèche 158" o:spid="_x0000_s1097" type="#_x0000_t32" style="position:absolute;left:11915;top:7023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" strokecolor="#70ad47 [3209]" strokeweight="1pt">
                  <v:stroke endarrow="block" joinstyle="miter"/>
                </v:shape>
                <v:shape id="Connecteur droit avec flèche 159" o:spid="_x0000_s1098" type="#_x0000_t32" style="position:absolute;left:13185;top:7023;width:54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" strokecolor="#70ad47 [3209]" strokeweight="1pt">
                  <v:stroke endarrow="block" joinstyle="miter"/>
                </v:shape>
                <v:shape id="ZoneTexte 88" o:spid="_x0000_s1099" type="#_x0000_t202" style="position:absolute;left:8743;top:1214;width:3386;height:36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70AD47" w:themeColor="accent6"/>
                            <w:kern w:val="24"/>
                            <w:u w:val="single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ZoneTexte 89" o:spid="_x0000_s1100" type="#_x0000_t202" style="position:absolute;left:25538;top:20232;width:3063;height:36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Palatino Linotype" w:hAnsi="Palatino Linotype" w:cstheme="minorBidi"/>
                            <w:color w:val="ED7D31" w:themeColor="accent2"/>
                            <w:kern w:val="24"/>
                            <w:u w:val="single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ZoneTexte 90" o:spid="_x0000_s1101" type="#_x0000_t202" style="position:absolute;left:12947;top:19422;width:4027;height:36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zm5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" filled="f" stroked="f">
                  <v:textbox style="mso-fit-shape-to-text:t">
                    <w:txbxContent>
                      <w:p w:rsidR="00BB0E91" w:rsidRDefault="00BB0E91" w:rsidP="00BB0E91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="Palatino Linotype" w:hAnsi="Palatino Linotype" w:cstheme="minorBidi"/>
                            <w:color w:val="000000" w:themeColor="text1"/>
                            <w:kern w:val="24"/>
                          </w:rPr>
                          <w:t>M</w:t>
                        </w:r>
                      </w:p>
                    </w:txbxContent>
                  </v:textbox>
                </v:shape>
                <v:oval id="Ellipse 163" o:spid="_x0000_s1102" style="position:absolute;left:13473;top:2206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" fillcolor="#5b9bd5 [3204]" stroked="f" strokeweight="1pt">
                  <v:stroke joinstyle="miter"/>
                </v:oval>
                <w10:anchorlock/>
              </v:group>
            </w:pict>
          </mc:Fallback>
        </mc:AlternateContent>
      </w:r>
    </w:p>
    <w:p w:rsidR="00BB0E91" w:rsidRPr="00336C01" w:rsidRDefault="00BB0E91" w:rsidP="00BB0E91">
      <w:pPr>
        <w:jc w:val="center"/>
        <w:rPr>
          <w:rFonts w:ascii="Palatino Linotype" w:hAnsi="Palatino Linotype"/>
          <w:sz w:val="24"/>
        </w:rPr>
      </w:pPr>
      <w:r w:rsidRPr="00336C01">
        <w:rPr>
          <w:rFonts w:ascii="Palatino Linotype" w:hAnsi="Palatino Linotype" w:cs="Calibri-Italic"/>
          <w:iCs/>
          <w:sz w:val="20"/>
          <w:szCs w:val="18"/>
        </w:rPr>
        <w:t>Figure : Coupe verticale (gauche) et coupe transversale (droite) du poteau cylindrique.</w:t>
      </w:r>
    </w:p>
    <w:p w:rsidR="00BB0E91" w:rsidRDefault="00BB0E91" w:rsidP="00BB0E91">
      <w:pPr>
        <w:jc w:val="both"/>
        <w:rPr>
          <w:rFonts w:ascii="Palatino Linotype" w:hAnsi="Palatino Linotype"/>
        </w:rPr>
      </w:pPr>
      <w:r w:rsidRPr="00CD1EBC">
        <w:rPr>
          <w:rFonts w:ascii="Palatino Linotype" w:hAnsi="Palatino Linotype"/>
        </w:rPr>
        <w:t>La résolution du problème complet (</w:t>
      </w:r>
      <w:r>
        <w:rPr>
          <w:rFonts w:ascii="Palatino Linotype" w:hAnsi="Palatino Linotype"/>
        </w:rPr>
        <w:t>non</w:t>
      </w:r>
      <w:r w:rsidRPr="00CD1EBC">
        <w:rPr>
          <w:rFonts w:ascii="Palatino Linotype" w:hAnsi="Palatino Linotype"/>
        </w:rPr>
        <w:t xml:space="preserve"> demandée ici) permet de montrer que pour le</w:t>
      </w:r>
      <w:r>
        <w:rPr>
          <w:rFonts w:ascii="Palatino Linotype" w:hAnsi="Palatino Linotype"/>
        </w:rPr>
        <w:t>s points de coordonnées r, θ, z</w:t>
      </w:r>
      <w:r w:rsidRPr="00CD1EBC">
        <w:rPr>
          <w:rFonts w:ascii="Palatino Linotype" w:hAnsi="Palatino Linotype"/>
        </w:rPr>
        <w:t xml:space="preserve">, le champ des déplacements </w:t>
      </w:r>
      <w:r>
        <w:rPr>
          <w:rFonts w:ascii="Palatino Linotype" w:hAnsi="Palatino Linotype"/>
        </w:rPr>
        <w:t>peut s’écrire</w:t>
      </w:r>
      <w:r w:rsidRPr="00CD1EBC">
        <w:rPr>
          <w:rFonts w:ascii="Palatino Linotype" w:hAnsi="Palatino Linotype"/>
        </w:rPr>
        <w:t xml:space="preserve"> :</w:t>
      </w:r>
    </w:p>
    <w:p w:rsidR="00BB0E91" w:rsidRPr="00CD1EBC" w:rsidRDefault="00BB0E91" w:rsidP="00BB0E91">
      <w:pPr>
        <w:jc w:val="both"/>
        <w:rPr>
          <w:rFonts w:ascii="Palatino Linotype" w:hAnsi="Palatino Linotype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r,θ,z</m:t>
              </m:r>
            </m:e>
          </m:d>
          <m:r>
            <w:rPr>
              <w:rFonts w:ascii="Cambria Math" w:hAnsi="Cambria Math"/>
            </w:rPr>
            <m:t>=Ar </m:t>
          </m:r>
          <m:bar>
            <m:barPr>
              <m:ctrlPr>
                <w:rPr>
                  <w:rFonts w:ascii="Cambria Math" w:hAnsi="Cambria Math"/>
                  <w:i/>
                  <w:iCs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e>
          </m:bar>
          <m:r>
            <w:rPr>
              <w:rFonts w:ascii="Cambria Math" w:hAnsi="Cambria Math"/>
            </w:rPr>
            <m:t>+Cz </m:t>
          </m:r>
          <m:bar>
            <m:barPr>
              <m:ctrlPr>
                <w:rPr>
                  <w:rFonts w:ascii="Cambria Math" w:hAnsi="Cambria Math"/>
                  <w:i/>
                  <w:iCs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e>
          </m:bar>
        </m:oMath>
      </m:oMathPara>
    </w:p>
    <w:p w:rsidR="00BB0E91" w:rsidRDefault="00BB0E91" w:rsidP="00BB0E91">
      <w:pPr>
        <w:pStyle w:val="Paragraphedeliste"/>
        <w:numPr>
          <w:ilvl w:val="0"/>
          <w:numId w:val="6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Déterminer la matrice des déformations.</w:t>
      </w: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Pr="00336C01" w:rsidRDefault="00BB0E91" w:rsidP="00BB0E91">
      <w:pPr>
        <w:jc w:val="both"/>
        <w:rPr>
          <w:rFonts w:ascii="Palatino Linotype" w:hAnsi="Palatino Linotype"/>
        </w:rPr>
      </w:pPr>
    </w:p>
    <w:p w:rsidR="00BB0E91" w:rsidRPr="00336C01" w:rsidRDefault="00BB0E91" w:rsidP="00BB0E91">
      <w:pPr>
        <w:pStyle w:val="Paragraphedeliste"/>
        <w:numPr>
          <w:ilvl w:val="0"/>
          <w:numId w:val="6"/>
        </w:num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En déduire la matrice des contraintes.</w:t>
      </w: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Pr="009B6E3D" w:rsidRDefault="00BB0E91" w:rsidP="00BB0E91">
      <w:pPr>
        <w:jc w:val="both"/>
        <w:rPr>
          <w:rFonts w:ascii="Palatino Linotype" w:hAnsi="Palatino Linotype"/>
        </w:rPr>
      </w:pPr>
      <w:r w:rsidRPr="009B6E3D">
        <w:rPr>
          <w:rFonts w:ascii="Palatino Linotype" w:hAnsi="Palatino Linotype"/>
        </w:rPr>
        <w:t xml:space="preserve">Relations déformations – déplacements </w:t>
      </w:r>
      <w:r>
        <w:rPr>
          <w:rFonts w:ascii="Palatino Linotype" w:hAnsi="Palatino Linotype"/>
        </w:rPr>
        <w:t>en coordonnées cylindrique.</w:t>
      </w:r>
    </w:p>
    <w:p w:rsidR="00BB0E91" w:rsidRPr="00973DED" w:rsidRDefault="00BB0E91" w:rsidP="00BB0E91">
      <w:pPr>
        <w:pStyle w:val="Corpsdetexte"/>
        <w:ind w:left="360"/>
        <w:jc w:val="center"/>
        <w:rPr>
          <w:sz w:val="22"/>
          <w:szCs w:val="22"/>
        </w:rPr>
      </w:pPr>
      <w:r w:rsidRPr="00973DED">
        <w:rPr>
          <w:noProof/>
          <w:position w:val="-24"/>
          <w:sz w:val="22"/>
          <w:szCs w:val="22"/>
        </w:rPr>
        <w:object w:dxaOrig="920" w:dyaOrig="620">
          <v:shape id="_x0000_i1025" type="#_x0000_t75" style="width:46.35pt;height:30.65pt" o:ole="" fillcolor="window">
            <v:imagedata r:id="rId25" o:title=""/>
          </v:shape>
          <o:OLEObject Type="Embed" ProgID="Equation.DSMT4" ShapeID="_x0000_i1025" DrawAspect="Content" ObjectID="_1707553743" r:id="rId26"/>
        </w:object>
      </w:r>
      <w:r w:rsidRPr="00973DED">
        <w:rPr>
          <w:sz w:val="22"/>
          <w:szCs w:val="22"/>
        </w:rPr>
        <w:t xml:space="preserve">, </w:t>
      </w:r>
      <w:r w:rsidRPr="00973DED">
        <w:rPr>
          <w:noProof/>
          <w:position w:val="-24"/>
          <w:sz w:val="22"/>
          <w:szCs w:val="22"/>
        </w:rPr>
        <w:object w:dxaOrig="1600" w:dyaOrig="620">
          <v:shape id="_x0000_i1026" type="#_x0000_t75" style="width:82pt;height:30.65pt" o:ole="" fillcolor="window">
            <v:imagedata r:id="rId27" o:title=""/>
          </v:shape>
          <o:OLEObject Type="Embed" ProgID="Equation.DSMT4" ShapeID="_x0000_i1026" DrawAspect="Content" ObjectID="_1707553744" r:id="rId28"/>
        </w:object>
      </w:r>
      <w:r w:rsidRPr="00973DED">
        <w:rPr>
          <w:sz w:val="22"/>
          <w:szCs w:val="22"/>
        </w:rPr>
        <w:t xml:space="preserve">, </w:t>
      </w:r>
      <w:r w:rsidRPr="00973DED">
        <w:rPr>
          <w:noProof/>
          <w:position w:val="-24"/>
          <w:sz w:val="22"/>
          <w:szCs w:val="22"/>
        </w:rPr>
        <w:object w:dxaOrig="960" w:dyaOrig="620">
          <v:shape id="_x0000_i1027" type="#_x0000_t75" style="width:46.35pt;height:30.65pt" o:ole="" fillcolor="window">
            <v:imagedata r:id="rId29" o:title=""/>
          </v:shape>
          <o:OLEObject Type="Embed" ProgID="Equation.DSMT4" ShapeID="_x0000_i1027" DrawAspect="Content" ObjectID="_1707553745" r:id="rId30"/>
        </w:object>
      </w:r>
      <w:r w:rsidRPr="00973DED">
        <w:rPr>
          <w:sz w:val="22"/>
          <w:szCs w:val="22"/>
        </w:rPr>
        <w:t xml:space="preserve">, </w:t>
      </w:r>
    </w:p>
    <w:p w:rsidR="00BB0E91" w:rsidRPr="00973DED" w:rsidRDefault="00BB0E91" w:rsidP="00BB0E91">
      <w:pPr>
        <w:pStyle w:val="Corpsdetexte"/>
        <w:ind w:left="360"/>
        <w:jc w:val="center"/>
        <w:rPr>
          <w:sz w:val="22"/>
          <w:szCs w:val="22"/>
        </w:rPr>
      </w:pPr>
      <w:r w:rsidRPr="00973DED">
        <w:rPr>
          <w:noProof/>
          <w:position w:val="-28"/>
          <w:sz w:val="22"/>
          <w:szCs w:val="22"/>
        </w:rPr>
        <w:object w:dxaOrig="2580" w:dyaOrig="680">
          <v:shape id="_x0000_i1028" type="#_x0000_t75" style="width:129.05pt;height:36.35pt" o:ole="" fillcolor="window">
            <v:imagedata r:id="rId31" o:title=""/>
          </v:shape>
          <o:OLEObject Type="Embed" ProgID="Equation.DSMT4" ShapeID="_x0000_i1028" DrawAspect="Content" ObjectID="_1707553746" r:id="rId32"/>
        </w:object>
      </w:r>
      <w:r w:rsidRPr="00973DED">
        <w:rPr>
          <w:sz w:val="22"/>
          <w:szCs w:val="22"/>
        </w:rPr>
        <w:t xml:space="preserve">, </w:t>
      </w:r>
      <w:r w:rsidRPr="00973DED">
        <w:rPr>
          <w:noProof/>
          <w:position w:val="-28"/>
          <w:sz w:val="22"/>
          <w:szCs w:val="22"/>
        </w:rPr>
        <w:object w:dxaOrig="2120" w:dyaOrig="680">
          <v:shape id="_x0000_i1029" type="#_x0000_t75" style="width:108.35pt;height:36.35pt" o:ole="" fillcolor="window">
            <v:imagedata r:id="rId33" o:title=""/>
          </v:shape>
          <o:OLEObject Type="Embed" ProgID="Equation.DSMT4" ShapeID="_x0000_i1029" DrawAspect="Content" ObjectID="_1707553747" r:id="rId34"/>
        </w:object>
      </w:r>
      <w:r w:rsidRPr="00973DED">
        <w:rPr>
          <w:sz w:val="22"/>
          <w:szCs w:val="22"/>
        </w:rPr>
        <w:t xml:space="preserve"> et </w:t>
      </w:r>
      <w:r w:rsidRPr="00973DED">
        <w:rPr>
          <w:noProof/>
          <w:position w:val="-28"/>
          <w:sz w:val="22"/>
          <w:szCs w:val="22"/>
        </w:rPr>
        <w:object w:dxaOrig="1920" w:dyaOrig="680">
          <v:shape id="_x0000_i1030" type="#_x0000_t75" style="width:97.65pt;height:36.35pt" o:ole="" fillcolor="window">
            <v:imagedata r:id="rId35" o:title=""/>
          </v:shape>
          <o:OLEObject Type="Embed" ProgID="Equation.DSMT4" ShapeID="_x0000_i1030" DrawAspect="Content" ObjectID="_1707553748" r:id="rId36"/>
        </w:object>
      </w:r>
    </w:p>
    <w:p w:rsidR="00BB0E91" w:rsidRDefault="00BB0E91" w:rsidP="00BB0E91">
      <w:pPr>
        <w:jc w:val="both"/>
        <w:rPr>
          <w:rFonts w:ascii="Palatino Linotype" w:hAnsi="Palatino Linotype"/>
        </w:rPr>
      </w:pPr>
    </w:p>
    <w:p w:rsidR="00BB0E91" w:rsidRDefault="00BB0E91" w:rsidP="00BB0E91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Loi de Hooke en contrainte </w:t>
      </w:r>
      <m:oMath>
        <m:bar>
          <m:barPr>
            <m:ctrlPr>
              <w:rPr>
                <w:rFonts w:ascii="Cambria Math" w:hAnsi="Cambria Math"/>
                <w:i/>
                <w:iCs/>
              </w:rPr>
            </m:ctrlPr>
          </m:barPr>
          <m:e>
            <m:bar>
              <m:barPr>
                <m:ctrlPr>
                  <w:rPr>
                    <w:rFonts w:ascii="Cambria Math" w:hAnsi="Cambria Math"/>
                    <w:i/>
                    <w:iCs/>
                  </w:rPr>
                </m:ctrlPr>
              </m:barPr>
              <m:e>
                <m:r>
                  <w:rPr>
                    <w:rFonts w:ascii="Cambria Math" w:hAnsi="Cambria Math"/>
                    <w:lang w:val="el-GR"/>
                  </w:rPr>
                  <m:t>Σ</m:t>
                </m:r>
              </m:e>
            </m:bar>
          </m:e>
        </m:bar>
        <m:r>
          <w:rPr>
            <w:rFonts w:ascii="Cambria Math" w:hAnsi="Cambria Math"/>
          </w:rPr>
          <m:t>=2μ</m:t>
        </m:r>
        <m:bar>
          <m:barPr>
            <m:ctrlPr>
              <w:rPr>
                <w:rFonts w:ascii="Cambria Math" w:hAnsi="Cambria Math"/>
                <w:i/>
                <w:iCs/>
              </w:rPr>
            </m:ctrlPr>
          </m:barPr>
          <m:e>
            <m:bar>
              <m:barPr>
                <m:ctrlPr>
                  <w:rPr>
                    <w:rFonts w:ascii="Cambria Math" w:hAnsi="Cambria Math"/>
                    <w:i/>
                    <w:iCs/>
                  </w:rPr>
                </m:ctrlPr>
              </m:barPr>
              <m:e>
                <m:r>
                  <w:rPr>
                    <w:rFonts w:ascii="Cambria Math" w:hAnsi="Cambria Math"/>
                  </w:rPr>
                  <m:t>E</m:t>
                </m:r>
              </m:e>
            </m:bar>
          </m:e>
        </m:bar>
        <m:r>
          <w:rPr>
            <w:rFonts w:ascii="Cambria Math" w:hAnsi="Cambria Math"/>
          </w:rPr>
          <m:t>+λe</m:t>
        </m:r>
        <m:bar>
          <m:barPr>
            <m:ctrlPr>
              <w:rPr>
                <w:rFonts w:ascii="Cambria Math" w:hAnsi="Cambria Math"/>
                <w:i/>
                <w:iCs/>
              </w:rPr>
            </m:ctrlPr>
          </m:barPr>
          <m:e>
            <m:bar>
              <m:barPr>
                <m:ctrlPr>
                  <w:rPr>
                    <w:rFonts w:ascii="Cambria Math" w:hAnsi="Cambria Math"/>
                    <w:i/>
                    <w:iCs/>
                  </w:rPr>
                </m:ctrlPr>
              </m:barPr>
              <m:e>
                <m:r>
                  <w:rPr>
                    <w:rFonts w:ascii="Cambria Math" w:hAnsi="Cambria Math"/>
                  </w:rPr>
                  <m:t>1</m:t>
                </m:r>
              </m:e>
            </m:bar>
          </m:e>
        </m:bar>
      </m:oMath>
      <w:r>
        <w:rPr>
          <w:rFonts w:ascii="Palatino Linotype" w:eastAsiaTheme="minorEastAsia" w:hAnsi="Palatino Linotype"/>
          <w:iCs/>
        </w:rPr>
        <w:t xml:space="preserve"> avec </w:t>
      </w:r>
      <m:oMath>
        <m:r>
          <w:rPr>
            <w:rFonts w:ascii="Cambria Math" w:eastAsiaTheme="minorEastAsia" w:hAnsi="Cambria Math"/>
          </w:rPr>
          <m:t>μ</m:t>
        </m:r>
      </m:oMath>
      <w:r>
        <w:rPr>
          <w:rFonts w:ascii="Palatino Linotype" w:eastAsiaTheme="minorEastAsia" w:hAnsi="Palatino Linotype"/>
          <w:iCs/>
        </w:rPr>
        <w:t xml:space="preserve"> et </w:t>
      </w:r>
      <m:oMath>
        <m:r>
          <w:rPr>
            <w:rFonts w:ascii="Cambria Math" w:hAnsi="Cambria Math"/>
          </w:rPr>
          <m:t>λ</m:t>
        </m:r>
      </m:oMath>
      <w:r>
        <w:rPr>
          <w:rFonts w:ascii="Palatino Linotype" w:eastAsiaTheme="minorEastAsia" w:hAnsi="Palatino Linotype"/>
          <w:iCs/>
        </w:rPr>
        <w:t xml:space="preserve"> les coefficients de Lamé.</w:t>
      </w:r>
    </w:p>
    <w:p w:rsidR="00B23138" w:rsidRPr="00A83CB1" w:rsidRDefault="00675660" w:rsidP="00A83CB1">
      <w:pPr>
        <w:jc w:val="both"/>
        <w:rPr>
          <w:rFonts w:ascii="Palatino Linotype" w:hAnsi="Palatino Linotype"/>
        </w:rPr>
      </w:pPr>
      <w:r w:rsidRPr="00675660">
        <w:rPr>
          <w:rFonts w:ascii="Palatino Linotype" w:hAnsi="Palatino Linotype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834C986" wp14:editId="2C23FDEF">
                <wp:simplePos x="0" y="0"/>
                <wp:positionH relativeFrom="column">
                  <wp:posOffset>7540625</wp:posOffset>
                </wp:positionH>
                <wp:positionV relativeFrom="paragraph">
                  <wp:posOffset>-635</wp:posOffset>
                </wp:positionV>
                <wp:extent cx="7267575" cy="7096125"/>
                <wp:effectExtent l="0" t="0" r="9525" b="9525"/>
                <wp:wrapNone/>
                <wp:docPr id="37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67575" cy="7096125"/>
                          <a:chOff x="7540625" y="0"/>
                          <a:chExt cx="7267575" cy="7096125"/>
                        </a:xfrm>
                      </wpg:grpSpPr>
                      <pic:pic xmlns:pic="http://schemas.openxmlformats.org/drawingml/2006/picture">
                        <pic:nvPicPr>
                          <pic:cNvPr id="41" name="Image 4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7540625" y="0"/>
                            <a:ext cx="7267575" cy="7096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2" name="Image 4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94791" t="51457" b="3557"/>
                          <a:stretch/>
                        </pic:blipFill>
                        <pic:spPr>
                          <a:xfrm>
                            <a:off x="10012195" y="2452223"/>
                            <a:ext cx="489193" cy="315800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8A3D088" id="Groupe 8" o:spid="_x0000_s1026" style="position:absolute;margin-left:593.75pt;margin-top:-.05pt;width:572.25pt;height:558.75pt;z-index:251687936" coordorigin="75406" coordsize="72675,709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">
                <v:shape id="Image 41" o:spid="_x0000_s1027" type="#_x0000_t75" style="position:absolute;left:75406;width:72676;height:709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">
                  <v:imagedata r:id="rId37" o:title=""/>
                  <v:path arrowok="t"/>
                </v:shape>
                <v:shape id="Image 42" o:spid="_x0000_s1028" type="#_x0000_t75" style="position:absolute;left:100121;top:24522;width:4892;height:31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">
                  <v:imagedata r:id="rId38" o:title="" croptop="33723f" cropbottom="2331f" cropleft="62122f"/>
                  <v:path arrowok="t"/>
                </v:shape>
              </v:group>
            </w:pict>
          </mc:Fallback>
        </mc:AlternateContent>
      </w:r>
    </w:p>
    <w:sectPr w:rsidR="00B23138" w:rsidRPr="00A83CB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F97DC3"/>
    <w:multiLevelType w:val="hybridMultilevel"/>
    <w:tmpl w:val="E7E0342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711A5D"/>
    <w:multiLevelType w:val="hybridMultilevel"/>
    <w:tmpl w:val="0DCE076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514301"/>
    <w:multiLevelType w:val="hybridMultilevel"/>
    <w:tmpl w:val="2A86BC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214835"/>
    <w:multiLevelType w:val="hybridMultilevel"/>
    <w:tmpl w:val="B3C65D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CB4E12"/>
    <w:multiLevelType w:val="hybridMultilevel"/>
    <w:tmpl w:val="F08607F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8D4C0408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  <w:sz w:val="36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2C4C0F"/>
    <w:multiLevelType w:val="hybridMultilevel"/>
    <w:tmpl w:val="D910C6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432C4D"/>
    <w:multiLevelType w:val="hybridMultilevel"/>
    <w:tmpl w:val="7BF4D8D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6D8"/>
    <w:rsid w:val="00004B90"/>
    <w:rsid w:val="000061D9"/>
    <w:rsid w:val="00036566"/>
    <w:rsid w:val="000512F7"/>
    <w:rsid w:val="00075101"/>
    <w:rsid w:val="00081B69"/>
    <w:rsid w:val="00096735"/>
    <w:rsid w:val="000B6C3B"/>
    <w:rsid w:val="000E3AA0"/>
    <w:rsid w:val="000F16F0"/>
    <w:rsid w:val="0011212F"/>
    <w:rsid w:val="00137F81"/>
    <w:rsid w:val="00154C1E"/>
    <w:rsid w:val="001579AD"/>
    <w:rsid w:val="00160FD4"/>
    <w:rsid w:val="00170AE2"/>
    <w:rsid w:val="00174635"/>
    <w:rsid w:val="00174647"/>
    <w:rsid w:val="001769E2"/>
    <w:rsid w:val="00177710"/>
    <w:rsid w:val="00183D1D"/>
    <w:rsid w:val="00191B25"/>
    <w:rsid w:val="001A3A1D"/>
    <w:rsid w:val="001C37A7"/>
    <w:rsid w:val="001E7333"/>
    <w:rsid w:val="00201229"/>
    <w:rsid w:val="00213D2D"/>
    <w:rsid w:val="00237657"/>
    <w:rsid w:val="002577C6"/>
    <w:rsid w:val="002717CE"/>
    <w:rsid w:val="00271E14"/>
    <w:rsid w:val="00275E5D"/>
    <w:rsid w:val="0027615B"/>
    <w:rsid w:val="00280247"/>
    <w:rsid w:val="00295096"/>
    <w:rsid w:val="0029775D"/>
    <w:rsid w:val="002E2204"/>
    <w:rsid w:val="002F0843"/>
    <w:rsid w:val="0030095C"/>
    <w:rsid w:val="00305ABC"/>
    <w:rsid w:val="00310B69"/>
    <w:rsid w:val="003143FD"/>
    <w:rsid w:val="00331D8C"/>
    <w:rsid w:val="00332ABA"/>
    <w:rsid w:val="00336C01"/>
    <w:rsid w:val="00362878"/>
    <w:rsid w:val="00371AAB"/>
    <w:rsid w:val="00371F98"/>
    <w:rsid w:val="00374410"/>
    <w:rsid w:val="003B1D13"/>
    <w:rsid w:val="003C6A4B"/>
    <w:rsid w:val="003D1736"/>
    <w:rsid w:val="003E548E"/>
    <w:rsid w:val="003E724E"/>
    <w:rsid w:val="003F7CEF"/>
    <w:rsid w:val="004031FA"/>
    <w:rsid w:val="00410A89"/>
    <w:rsid w:val="00413D81"/>
    <w:rsid w:val="00431538"/>
    <w:rsid w:val="00440A84"/>
    <w:rsid w:val="00445A45"/>
    <w:rsid w:val="00466282"/>
    <w:rsid w:val="00492B2E"/>
    <w:rsid w:val="004A4AF9"/>
    <w:rsid w:val="004B079D"/>
    <w:rsid w:val="004B282E"/>
    <w:rsid w:val="004C2E8A"/>
    <w:rsid w:val="004C425B"/>
    <w:rsid w:val="004E7ECA"/>
    <w:rsid w:val="0050620D"/>
    <w:rsid w:val="00526125"/>
    <w:rsid w:val="005B4ECB"/>
    <w:rsid w:val="005C383F"/>
    <w:rsid w:val="005D5250"/>
    <w:rsid w:val="0062094F"/>
    <w:rsid w:val="00647149"/>
    <w:rsid w:val="00652DD3"/>
    <w:rsid w:val="00663815"/>
    <w:rsid w:val="00675660"/>
    <w:rsid w:val="00683E9C"/>
    <w:rsid w:val="006A4687"/>
    <w:rsid w:val="006A61D5"/>
    <w:rsid w:val="006D5B72"/>
    <w:rsid w:val="006D6B0F"/>
    <w:rsid w:val="006E5873"/>
    <w:rsid w:val="006F34FD"/>
    <w:rsid w:val="006F5CC2"/>
    <w:rsid w:val="00720C9F"/>
    <w:rsid w:val="007419B4"/>
    <w:rsid w:val="00742B62"/>
    <w:rsid w:val="007548C8"/>
    <w:rsid w:val="0076094F"/>
    <w:rsid w:val="00780657"/>
    <w:rsid w:val="007853F1"/>
    <w:rsid w:val="007C783A"/>
    <w:rsid w:val="00826B7A"/>
    <w:rsid w:val="00873E70"/>
    <w:rsid w:val="008937BA"/>
    <w:rsid w:val="008C66D8"/>
    <w:rsid w:val="00925014"/>
    <w:rsid w:val="009274F1"/>
    <w:rsid w:val="00951CC0"/>
    <w:rsid w:val="009563D7"/>
    <w:rsid w:val="00957C3C"/>
    <w:rsid w:val="009606D9"/>
    <w:rsid w:val="00962BDA"/>
    <w:rsid w:val="00964767"/>
    <w:rsid w:val="00966072"/>
    <w:rsid w:val="009A471C"/>
    <w:rsid w:val="009A623B"/>
    <w:rsid w:val="009D1D1E"/>
    <w:rsid w:val="009D2408"/>
    <w:rsid w:val="009E2C73"/>
    <w:rsid w:val="009F2DE6"/>
    <w:rsid w:val="009F730C"/>
    <w:rsid w:val="00A10E9F"/>
    <w:rsid w:val="00A34EBA"/>
    <w:rsid w:val="00A40518"/>
    <w:rsid w:val="00A50B6E"/>
    <w:rsid w:val="00A64C31"/>
    <w:rsid w:val="00A6759E"/>
    <w:rsid w:val="00A83CB1"/>
    <w:rsid w:val="00AB08C0"/>
    <w:rsid w:val="00AD4C91"/>
    <w:rsid w:val="00AD547A"/>
    <w:rsid w:val="00B23138"/>
    <w:rsid w:val="00B23641"/>
    <w:rsid w:val="00B30BD6"/>
    <w:rsid w:val="00B65CF3"/>
    <w:rsid w:val="00B72D01"/>
    <w:rsid w:val="00BA1BC7"/>
    <w:rsid w:val="00BB0E91"/>
    <w:rsid w:val="00BB2F3A"/>
    <w:rsid w:val="00BC51BE"/>
    <w:rsid w:val="00BD77B3"/>
    <w:rsid w:val="00C74537"/>
    <w:rsid w:val="00C81DD1"/>
    <w:rsid w:val="00CB24F2"/>
    <w:rsid w:val="00CB6471"/>
    <w:rsid w:val="00CD1EBC"/>
    <w:rsid w:val="00D012D4"/>
    <w:rsid w:val="00D40435"/>
    <w:rsid w:val="00D43125"/>
    <w:rsid w:val="00D45C70"/>
    <w:rsid w:val="00D97454"/>
    <w:rsid w:val="00DB0708"/>
    <w:rsid w:val="00DB5218"/>
    <w:rsid w:val="00E429D3"/>
    <w:rsid w:val="00E462A0"/>
    <w:rsid w:val="00E73DC7"/>
    <w:rsid w:val="00EA0033"/>
    <w:rsid w:val="00EB096F"/>
    <w:rsid w:val="00EC4D27"/>
    <w:rsid w:val="00EC53E1"/>
    <w:rsid w:val="00ED358C"/>
    <w:rsid w:val="00EF003F"/>
    <w:rsid w:val="00F17678"/>
    <w:rsid w:val="00F20449"/>
    <w:rsid w:val="00F4086F"/>
    <w:rsid w:val="00FA49DE"/>
    <w:rsid w:val="00FA587F"/>
    <w:rsid w:val="00FB3450"/>
    <w:rsid w:val="00FB7974"/>
    <w:rsid w:val="00FD7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4418F01"/>
  <w15:chartTrackingRefBased/>
  <w15:docId w15:val="{04FF401E-DD62-4877-A4A5-864A1C8EE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C66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966072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B1D13"/>
    <w:rPr>
      <w:color w:val="808080"/>
    </w:rPr>
  </w:style>
  <w:style w:type="table" w:styleId="Grilledutableau">
    <w:name w:val="Table Grid"/>
    <w:basedOn w:val="TableauNormal"/>
    <w:uiPriority w:val="39"/>
    <w:rsid w:val="00300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295096"/>
    <w:pPr>
      <w:spacing w:after="0" w:line="240" w:lineRule="auto"/>
    </w:pPr>
  </w:style>
  <w:style w:type="paragraph" w:styleId="Corpsdetexte">
    <w:name w:val="Body Text"/>
    <w:basedOn w:val="Normal"/>
    <w:link w:val="CorpsdetexteCar"/>
    <w:rsid w:val="00EB096F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EB096F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4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0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3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0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7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54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1.bin"/><Relationship Id="rId39" Type="http://schemas.openxmlformats.org/officeDocument/2006/relationships/fontTable" Target="fontTable.xml"/><Relationship Id="rId21" Type="http://schemas.openxmlformats.org/officeDocument/2006/relationships/image" Target="media/image17.png"/><Relationship Id="rId34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wmf"/><Relationship Id="rId33" Type="http://schemas.openxmlformats.org/officeDocument/2006/relationships/image" Target="media/image25.wmf"/><Relationship Id="rId38" Type="http://schemas.openxmlformats.org/officeDocument/2006/relationships/image" Target="media/image200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oleObject" Target="embeddings/oleObject4.bin"/><Relationship Id="rId37" Type="http://schemas.openxmlformats.org/officeDocument/2006/relationships/image" Target="media/image190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6</TotalTime>
  <Pages>8</Pages>
  <Words>457</Words>
  <Characters>251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errei</dc:creator>
  <cp:keywords/>
  <dc:description/>
  <cp:lastModifiedBy>lterrei</cp:lastModifiedBy>
  <cp:revision>108</cp:revision>
  <cp:lastPrinted>2021-12-06T14:45:00Z</cp:lastPrinted>
  <dcterms:created xsi:type="dcterms:W3CDTF">2021-09-18T08:20:00Z</dcterms:created>
  <dcterms:modified xsi:type="dcterms:W3CDTF">2022-02-28T10:42:00Z</dcterms:modified>
</cp:coreProperties>
</file>